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CFF0FC7" w14:textId="77777777" w:rsidR="00585CB3" w:rsidRDefault="00585CB3" w:rsidP="005E6F75">
      <w:pPr>
        <w:jc w:val="center"/>
        <w:rPr>
          <w:rFonts w:ascii="Times New Roman" w:hAnsi="Times New Roman"/>
        </w:rPr>
      </w:pPr>
      <w:bookmarkStart w:id="0" w:name="_GoBack"/>
      <w:bookmarkEnd w:id="0"/>
    </w:p>
    <w:p w14:paraId="400D3550" w14:textId="77777777" w:rsidR="00871BAD" w:rsidRPr="00F5628B" w:rsidRDefault="00F5628B" w:rsidP="005E6F75">
      <w:pPr>
        <w:jc w:val="center"/>
        <w:rPr>
          <w:rFonts w:ascii="Times New Roman" w:hAnsi="Times New Roman"/>
          <w:sz w:val="40"/>
          <w:szCs w:val="40"/>
        </w:rPr>
      </w:pPr>
      <w:r w:rsidRPr="00F5628B">
        <w:rPr>
          <w:rFonts w:ascii="Times New Roman" w:hAnsi="Times New Roman"/>
          <w:sz w:val="40"/>
          <w:szCs w:val="40"/>
        </w:rPr>
        <w:t xml:space="preserve">XÁC ĐỊNH HÀM LƯỢNG </w:t>
      </w:r>
      <w:r w:rsidR="001374DD">
        <w:rPr>
          <w:rFonts w:ascii="Times New Roman" w:hAnsi="Times New Roman"/>
          <w:sz w:val="40"/>
          <w:szCs w:val="40"/>
        </w:rPr>
        <w:t>DICYAN</w:t>
      </w:r>
      <w:r w:rsidR="00C640FD">
        <w:rPr>
          <w:rFonts w:ascii="Times New Roman" w:hAnsi="Times New Roman"/>
          <w:sz w:val="40"/>
          <w:szCs w:val="40"/>
        </w:rPr>
        <w:t>DI</w:t>
      </w:r>
      <w:r w:rsidR="001374DD">
        <w:rPr>
          <w:rFonts w:ascii="Times New Roman" w:hAnsi="Times New Roman"/>
          <w:sz w:val="40"/>
          <w:szCs w:val="40"/>
        </w:rPr>
        <w:t>AMIDE &amp; AMMELIDE</w:t>
      </w:r>
      <w:r w:rsidRPr="00F5628B">
        <w:rPr>
          <w:rFonts w:ascii="Times New Roman" w:hAnsi="Times New Roman"/>
          <w:sz w:val="40"/>
          <w:szCs w:val="40"/>
        </w:rPr>
        <w:t xml:space="preserve"> TRONG </w:t>
      </w:r>
      <w:r w:rsidR="00F10A0B">
        <w:rPr>
          <w:rFonts w:ascii="Times New Roman" w:hAnsi="Times New Roman"/>
          <w:sz w:val="40"/>
          <w:szCs w:val="40"/>
        </w:rPr>
        <w:t>THỨC ĂN CHĂN NUÔI</w:t>
      </w:r>
      <w:r w:rsidRPr="00F5628B">
        <w:rPr>
          <w:rFonts w:ascii="Times New Roman" w:hAnsi="Times New Roman"/>
          <w:sz w:val="40"/>
          <w:szCs w:val="40"/>
        </w:rPr>
        <w:t xml:space="preserve"> BẰNG THIẾT BỊ LC – MS/M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88"/>
        <w:gridCol w:w="3077"/>
        <w:gridCol w:w="3078"/>
      </w:tblGrid>
      <w:tr w:rsidR="00F5628B" w:rsidRPr="00F5628B" w14:paraId="01CA6CAF" w14:textId="77777777" w:rsidTr="00F5628B">
        <w:tc>
          <w:tcPr>
            <w:tcW w:w="3192" w:type="dxa"/>
            <w:shd w:val="clear" w:color="auto" w:fill="auto"/>
            <w:vAlign w:val="center"/>
          </w:tcPr>
          <w:p w14:paraId="55C306BE" w14:textId="77777777" w:rsidR="00871BAD" w:rsidRPr="00F5628B" w:rsidRDefault="00871BAD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  <w:r w:rsidRPr="00F5628B">
              <w:rPr>
                <w:rFonts w:ascii="Times New Roman" w:hAnsi="Times New Roman"/>
              </w:rPr>
              <w:t>Nhân viên biên soạn</w:t>
            </w:r>
          </w:p>
        </w:tc>
        <w:tc>
          <w:tcPr>
            <w:tcW w:w="3192" w:type="dxa"/>
            <w:shd w:val="clear" w:color="auto" w:fill="auto"/>
            <w:vAlign w:val="center"/>
          </w:tcPr>
          <w:p w14:paraId="35E68835" w14:textId="77777777" w:rsidR="00871BAD" w:rsidRPr="00F5628B" w:rsidRDefault="00871BAD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  <w:r w:rsidRPr="00F5628B">
              <w:rPr>
                <w:rFonts w:ascii="Times New Roman" w:hAnsi="Times New Roman"/>
              </w:rPr>
              <w:t>Nhân viên xem xét</w:t>
            </w:r>
          </w:p>
        </w:tc>
        <w:tc>
          <w:tcPr>
            <w:tcW w:w="3192" w:type="dxa"/>
            <w:shd w:val="clear" w:color="auto" w:fill="auto"/>
            <w:vAlign w:val="center"/>
          </w:tcPr>
          <w:p w14:paraId="68042348" w14:textId="77777777" w:rsidR="00871BAD" w:rsidRPr="00F5628B" w:rsidRDefault="00871BAD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  <w:r w:rsidRPr="00F5628B">
              <w:rPr>
                <w:rFonts w:ascii="Times New Roman" w:hAnsi="Times New Roman"/>
              </w:rPr>
              <w:t>Nhân viên phê duyệt</w:t>
            </w:r>
          </w:p>
        </w:tc>
      </w:tr>
      <w:tr w:rsidR="00F5628B" w:rsidRPr="00F5628B" w14:paraId="1A2FC789" w14:textId="77777777" w:rsidTr="00F5628B">
        <w:tc>
          <w:tcPr>
            <w:tcW w:w="3192" w:type="dxa"/>
            <w:shd w:val="clear" w:color="auto" w:fill="auto"/>
            <w:vAlign w:val="center"/>
          </w:tcPr>
          <w:p w14:paraId="4DB81BCA" w14:textId="77777777" w:rsidR="00871BAD" w:rsidRPr="00F5628B" w:rsidRDefault="00871BAD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2B0EE04A" w14:textId="77777777" w:rsidR="00871BAD" w:rsidRPr="00F5628B" w:rsidRDefault="00871BAD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74BF416F" w14:textId="77777777" w:rsidR="00871BAD" w:rsidRPr="00F5628B" w:rsidRDefault="00871BAD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683E3542" w14:textId="77777777" w:rsidR="00871BAD" w:rsidRDefault="00871BAD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358E2195" w14:textId="77777777" w:rsidR="00CE4AE0" w:rsidRPr="00F5628B" w:rsidRDefault="003351D0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Nguyễn Văn Lên</w:t>
            </w:r>
          </w:p>
        </w:tc>
        <w:tc>
          <w:tcPr>
            <w:tcW w:w="3192" w:type="dxa"/>
            <w:shd w:val="clear" w:color="auto" w:fill="auto"/>
            <w:vAlign w:val="center"/>
          </w:tcPr>
          <w:p w14:paraId="28AB2D98" w14:textId="77777777" w:rsidR="00871BAD" w:rsidRDefault="00871BAD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4A00D93D" w14:textId="77777777" w:rsidR="00CE4AE0" w:rsidRDefault="00CE4AE0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1D9ADBC5" w14:textId="77777777" w:rsidR="00CE4AE0" w:rsidRDefault="00CE4AE0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58EDC98A" w14:textId="77777777" w:rsidR="00CE4AE0" w:rsidRDefault="00CE4AE0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35599D15" w14:textId="77777777" w:rsidR="00CE4AE0" w:rsidRPr="00F5628B" w:rsidRDefault="003351D0" w:rsidP="00CE4AE0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rần Thái Vũ</w:t>
            </w:r>
          </w:p>
        </w:tc>
        <w:tc>
          <w:tcPr>
            <w:tcW w:w="3192" w:type="dxa"/>
            <w:shd w:val="clear" w:color="auto" w:fill="auto"/>
            <w:vAlign w:val="center"/>
          </w:tcPr>
          <w:p w14:paraId="49EC0253" w14:textId="77777777" w:rsidR="00871BAD" w:rsidRDefault="00871BAD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7E21FFDE" w14:textId="77777777" w:rsidR="00CE4AE0" w:rsidRDefault="00CE4AE0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7961E00E" w14:textId="77777777" w:rsidR="00CE4AE0" w:rsidRDefault="00CE4AE0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3ADD7565" w14:textId="77777777" w:rsidR="00CE4AE0" w:rsidRDefault="00CE4AE0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5CED645A" w14:textId="77777777" w:rsidR="00CE4AE0" w:rsidRPr="00F5628B" w:rsidRDefault="003351D0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rần Thái Vũ</w:t>
            </w:r>
          </w:p>
        </w:tc>
      </w:tr>
    </w:tbl>
    <w:p w14:paraId="36068965" w14:textId="77777777" w:rsidR="00871BAD" w:rsidRPr="00DB45A7" w:rsidRDefault="00871BAD" w:rsidP="005E6F75">
      <w:pPr>
        <w:jc w:val="center"/>
        <w:rPr>
          <w:rFonts w:ascii="Times New Roman" w:hAnsi="Times New Roman"/>
          <w:color w:val="FF0000"/>
        </w:rPr>
      </w:pPr>
    </w:p>
    <w:p w14:paraId="33D1AB21" w14:textId="77777777" w:rsidR="00DB45A7" w:rsidRDefault="00DB45A7" w:rsidP="005E6F75">
      <w:pPr>
        <w:jc w:val="center"/>
        <w:rPr>
          <w:rFonts w:ascii="Times New Roman" w:hAnsi="Times New Roman"/>
        </w:rPr>
      </w:pPr>
    </w:p>
    <w:p w14:paraId="0D9ED6C0" w14:textId="77777777" w:rsidR="00871BAD" w:rsidRPr="00871BAD" w:rsidRDefault="00871BAD" w:rsidP="00871BAD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14:paraId="21A13B59" w14:textId="77777777" w:rsidR="00871BAD" w:rsidRPr="00871BAD" w:rsidRDefault="00871BAD" w:rsidP="00871BAD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14:paraId="416E96A1" w14:textId="77777777" w:rsidR="00871BAD" w:rsidRPr="00871BAD" w:rsidRDefault="00871BAD" w:rsidP="00871BAD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6"/>
          <w:szCs w:val="26"/>
        </w:rPr>
      </w:pPr>
      <w:r w:rsidRPr="00871BAD">
        <w:rPr>
          <w:rFonts w:ascii="Times New Roman" w:eastAsia="Times New Roman" w:hAnsi="Times New Roman"/>
          <w:b/>
          <w:bCs/>
          <w:sz w:val="26"/>
          <w:szCs w:val="26"/>
        </w:rPr>
        <w:t>THEO DÕI SỬA ĐỔI TÀI LIỆ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7"/>
        <w:gridCol w:w="2257"/>
        <w:gridCol w:w="4279"/>
        <w:gridCol w:w="1890"/>
      </w:tblGrid>
      <w:tr w:rsidR="00871BAD" w:rsidRPr="00871BAD" w14:paraId="4C07D568" w14:textId="77777777" w:rsidTr="005F20AA">
        <w:trPr>
          <w:jc w:val="center"/>
        </w:trPr>
        <w:tc>
          <w:tcPr>
            <w:tcW w:w="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957B66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>STT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ABDAE2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>Vị trí</w:t>
            </w:r>
          </w:p>
        </w:tc>
        <w:tc>
          <w:tcPr>
            <w:tcW w:w="4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F90058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>Nội dung sửa đổi</w:t>
            </w:r>
          </w:p>
        </w:tc>
        <w:tc>
          <w:tcPr>
            <w:tcW w:w="1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8F0D8E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>Ngày sửa đổi</w:t>
            </w:r>
          </w:p>
        </w:tc>
      </w:tr>
      <w:tr w:rsidR="00871BAD" w:rsidRPr="00871BAD" w14:paraId="355BB52F" w14:textId="77777777" w:rsidTr="005F20AA">
        <w:trPr>
          <w:jc w:val="center"/>
        </w:trPr>
        <w:tc>
          <w:tcPr>
            <w:tcW w:w="81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392C1EF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026CEC9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BD7AA25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BA71EF6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871BAD" w:rsidRPr="00871BAD" w14:paraId="59790D21" w14:textId="77777777" w:rsidTr="005F20AA">
        <w:trPr>
          <w:jc w:val="center"/>
        </w:trPr>
        <w:tc>
          <w:tcPr>
            <w:tcW w:w="81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A42A28B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9627981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1DBF686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E8D300D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</w:tr>
      <w:tr w:rsidR="00871BAD" w:rsidRPr="00871BAD" w14:paraId="701A3669" w14:textId="77777777" w:rsidTr="005F20AA">
        <w:trPr>
          <w:jc w:val="center"/>
        </w:trPr>
        <w:tc>
          <w:tcPr>
            <w:tcW w:w="81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3F9A3DA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B0F9525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FD99A10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9F827C2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</w:tr>
      <w:tr w:rsidR="00871BAD" w:rsidRPr="00871BAD" w14:paraId="19C3CD5F" w14:textId="77777777" w:rsidTr="005F20AA">
        <w:trPr>
          <w:jc w:val="center"/>
        </w:trPr>
        <w:tc>
          <w:tcPr>
            <w:tcW w:w="81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8A63A6E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C1C512C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562DC33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CA67AD9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</w:tr>
      <w:tr w:rsidR="00871BAD" w:rsidRPr="00871BAD" w14:paraId="0C6C9C26" w14:textId="77777777" w:rsidTr="005F20AA">
        <w:trPr>
          <w:jc w:val="center"/>
        </w:trPr>
        <w:tc>
          <w:tcPr>
            <w:tcW w:w="81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7AA76C7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19B6BCA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282E067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1E795D9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</w:tr>
      <w:tr w:rsidR="00871BAD" w:rsidRPr="00871BAD" w14:paraId="7643C7AF" w14:textId="77777777" w:rsidTr="005F20AA">
        <w:trPr>
          <w:jc w:val="center"/>
        </w:trPr>
        <w:tc>
          <w:tcPr>
            <w:tcW w:w="81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DAF0A03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F1FF55F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8152704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E866E57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</w:tr>
    </w:tbl>
    <w:p w14:paraId="21507ABD" w14:textId="77777777" w:rsidR="00871BAD" w:rsidRPr="00871BAD" w:rsidRDefault="00871BAD" w:rsidP="00871BAD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14:paraId="2781695F" w14:textId="77777777" w:rsidR="00DB45A7" w:rsidRDefault="00DB45A7" w:rsidP="005E6F75">
      <w:pPr>
        <w:jc w:val="center"/>
        <w:rPr>
          <w:rFonts w:ascii="Times New Roman" w:hAnsi="Times New Roman"/>
        </w:rPr>
      </w:pPr>
    </w:p>
    <w:p w14:paraId="2AB42AA5" w14:textId="77777777" w:rsidR="00DB45A7" w:rsidRDefault="00DB45A7" w:rsidP="005E6F75">
      <w:pPr>
        <w:jc w:val="center"/>
        <w:rPr>
          <w:rFonts w:ascii="Times New Roman" w:hAnsi="Times New Roman"/>
        </w:rPr>
      </w:pPr>
    </w:p>
    <w:p w14:paraId="5CD4BA35" w14:textId="77777777" w:rsidR="00F155B0" w:rsidRDefault="00F155B0" w:rsidP="005E6F75">
      <w:pPr>
        <w:jc w:val="center"/>
        <w:rPr>
          <w:rFonts w:ascii="Times New Roman" w:hAnsi="Times New Roman"/>
        </w:rPr>
      </w:pPr>
    </w:p>
    <w:p w14:paraId="67F85AEB" w14:textId="77777777" w:rsidR="00F155B0" w:rsidRDefault="00F155B0" w:rsidP="005E6F75">
      <w:pPr>
        <w:jc w:val="center"/>
        <w:rPr>
          <w:rFonts w:ascii="Times New Roman" w:hAnsi="Times New Roman"/>
        </w:rPr>
      </w:pPr>
    </w:p>
    <w:p w14:paraId="3DC4D724" w14:textId="77777777" w:rsidR="001F19B2" w:rsidRDefault="001F19B2" w:rsidP="005E6F75">
      <w:pPr>
        <w:jc w:val="center"/>
        <w:rPr>
          <w:rFonts w:ascii="Times New Roman" w:hAnsi="Times New Roman"/>
        </w:rPr>
      </w:pPr>
    </w:p>
    <w:p w14:paraId="437E5DE3" w14:textId="77777777" w:rsidR="005E6F75" w:rsidRPr="00E734E4" w:rsidRDefault="00871BAD" w:rsidP="00871BAD">
      <w:pPr>
        <w:pStyle w:val="ListParagraph"/>
        <w:numPr>
          <w:ilvl w:val="0"/>
          <w:numId w:val="1"/>
        </w:numPr>
        <w:ind w:hanging="72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lastRenderedPageBreak/>
        <w:t>TỔNG QUAN</w:t>
      </w:r>
    </w:p>
    <w:p w14:paraId="61E4B730" w14:textId="77777777" w:rsidR="005E6F75" w:rsidRPr="00E734E4" w:rsidRDefault="005E6F75" w:rsidP="00871BAD">
      <w:pPr>
        <w:pStyle w:val="ListParagraph"/>
        <w:numPr>
          <w:ilvl w:val="0"/>
          <w:numId w:val="2"/>
        </w:numPr>
        <w:ind w:left="720" w:hanging="54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>Phạm vi áp dụng.</w:t>
      </w:r>
    </w:p>
    <w:p w14:paraId="1E549198" w14:textId="77777777" w:rsidR="00F5628B" w:rsidRPr="00E734E4" w:rsidRDefault="00F5628B" w:rsidP="00F5628B">
      <w:pPr>
        <w:pStyle w:val="ListParagraph"/>
        <w:numPr>
          <w:ilvl w:val="0"/>
          <w:numId w:val="28"/>
        </w:numPr>
        <w:ind w:left="108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 xml:space="preserve">Hướng dẫn việc phân tích hàm lượng </w:t>
      </w:r>
      <w:r w:rsidR="001374DD">
        <w:rPr>
          <w:rFonts w:ascii="Times New Roman" w:hAnsi="Times New Roman"/>
          <w:sz w:val="24"/>
          <w:szCs w:val="24"/>
        </w:rPr>
        <w:t>Dicyan</w:t>
      </w:r>
      <w:r w:rsidR="00C640FD">
        <w:rPr>
          <w:rFonts w:ascii="Times New Roman" w:hAnsi="Times New Roman"/>
          <w:sz w:val="24"/>
          <w:szCs w:val="24"/>
        </w:rPr>
        <w:t>di</w:t>
      </w:r>
      <w:r w:rsidR="001374DD">
        <w:rPr>
          <w:rFonts w:ascii="Times New Roman" w:hAnsi="Times New Roman"/>
          <w:sz w:val="24"/>
          <w:szCs w:val="24"/>
        </w:rPr>
        <w:t>amide &amp; ammelide</w:t>
      </w:r>
      <w:r w:rsidRPr="00E734E4">
        <w:rPr>
          <w:rFonts w:ascii="Times New Roman" w:hAnsi="Times New Roman"/>
          <w:sz w:val="24"/>
          <w:szCs w:val="24"/>
        </w:rPr>
        <w:t xml:space="preserve"> có trong </w:t>
      </w:r>
      <w:r w:rsidR="00F10A0B">
        <w:rPr>
          <w:rFonts w:ascii="Times New Roman" w:hAnsi="Times New Roman"/>
          <w:sz w:val="24"/>
          <w:szCs w:val="24"/>
        </w:rPr>
        <w:t>thức ăn chăn nuôi</w:t>
      </w:r>
      <w:r w:rsidRPr="00E734E4">
        <w:rPr>
          <w:rFonts w:ascii="Times New Roman" w:hAnsi="Times New Roman"/>
          <w:sz w:val="24"/>
          <w:szCs w:val="24"/>
        </w:rPr>
        <w:t xml:space="preserve"> bằng thiết bị LC – MS/MS</w:t>
      </w:r>
    </w:p>
    <w:p w14:paraId="2D622FF0" w14:textId="77777777" w:rsidR="00F5628B" w:rsidRPr="00E734E4" w:rsidRDefault="00F5628B" w:rsidP="00F5628B">
      <w:pPr>
        <w:pStyle w:val="ListParagraph"/>
        <w:numPr>
          <w:ilvl w:val="0"/>
          <w:numId w:val="28"/>
        </w:numPr>
        <w:ind w:left="108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Giới hạn phát hiệ</w:t>
      </w:r>
      <w:r w:rsidR="00653C86">
        <w:rPr>
          <w:rFonts w:ascii="Times New Roman" w:hAnsi="Times New Roman"/>
          <w:sz w:val="24"/>
          <w:szCs w:val="24"/>
        </w:rPr>
        <w:t>n c</w:t>
      </w:r>
      <w:r w:rsidRPr="00E734E4">
        <w:rPr>
          <w:rFonts w:ascii="Times New Roman" w:hAnsi="Times New Roman"/>
          <w:sz w:val="24"/>
          <w:szCs w:val="24"/>
        </w:rPr>
        <w:t xml:space="preserve">ủa phương pháp: </w:t>
      </w:r>
      <w:r w:rsidR="005E48A3">
        <w:rPr>
          <w:rFonts w:ascii="Times New Roman" w:hAnsi="Times New Roman"/>
          <w:sz w:val="24"/>
          <w:szCs w:val="24"/>
        </w:rPr>
        <w:t>1</w:t>
      </w:r>
      <w:r w:rsidR="00F10A0B">
        <w:rPr>
          <w:rFonts w:ascii="Times New Roman" w:hAnsi="Times New Roman"/>
          <w:sz w:val="24"/>
          <w:szCs w:val="24"/>
        </w:rPr>
        <w:t xml:space="preserve"> ppm</w:t>
      </w:r>
    </w:p>
    <w:p w14:paraId="2AD5DB1D" w14:textId="77777777" w:rsidR="00F5628B" w:rsidRPr="00E734E4" w:rsidRDefault="00F5628B" w:rsidP="00F5628B">
      <w:pPr>
        <w:pStyle w:val="ListParagraph"/>
        <w:numPr>
          <w:ilvl w:val="0"/>
          <w:numId w:val="28"/>
        </w:numPr>
        <w:ind w:left="108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Giới hạn định lượng củ</w:t>
      </w:r>
      <w:r w:rsidR="005E48A3">
        <w:rPr>
          <w:rFonts w:ascii="Times New Roman" w:hAnsi="Times New Roman"/>
          <w:sz w:val="24"/>
          <w:szCs w:val="24"/>
        </w:rPr>
        <w:t>a phương pháp: 5</w:t>
      </w:r>
      <w:r w:rsidR="00F10A0B">
        <w:rPr>
          <w:rFonts w:ascii="Times New Roman" w:hAnsi="Times New Roman"/>
          <w:sz w:val="24"/>
          <w:szCs w:val="24"/>
        </w:rPr>
        <w:t xml:space="preserve"> ppm</w:t>
      </w:r>
    </w:p>
    <w:p w14:paraId="6943A19A" w14:textId="77777777" w:rsidR="005E6F75" w:rsidRPr="00E734E4" w:rsidRDefault="005E6F75" w:rsidP="00871BAD">
      <w:pPr>
        <w:pStyle w:val="ListParagraph"/>
        <w:numPr>
          <w:ilvl w:val="0"/>
          <w:numId w:val="2"/>
        </w:numPr>
        <w:ind w:left="720" w:hanging="54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>Tài liệu tham khảo.</w:t>
      </w:r>
    </w:p>
    <w:p w14:paraId="629B8861" w14:textId="77777777" w:rsidR="00F5628B" w:rsidRPr="00E734E4" w:rsidRDefault="00F5628B" w:rsidP="00F5628B">
      <w:pPr>
        <w:pStyle w:val="ListParagraph"/>
        <w:numPr>
          <w:ilvl w:val="0"/>
          <w:numId w:val="29"/>
        </w:numPr>
        <w:ind w:left="108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TCVN 9048: 2012</w:t>
      </w:r>
    </w:p>
    <w:p w14:paraId="03CBDF9D" w14:textId="77777777" w:rsidR="00F5628B" w:rsidRPr="00E734E4" w:rsidRDefault="00F5628B" w:rsidP="00F5628B">
      <w:pPr>
        <w:pStyle w:val="ListParagraph"/>
        <w:numPr>
          <w:ilvl w:val="0"/>
          <w:numId w:val="29"/>
        </w:numPr>
        <w:ind w:left="108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Journal of Food and Drug analysis, Vol. 21, No. 1, 2013, Pages 66 - 72</w:t>
      </w:r>
    </w:p>
    <w:p w14:paraId="3F4E2C81" w14:textId="77777777" w:rsidR="005E6F75" w:rsidRPr="00E734E4" w:rsidRDefault="005E6F75" w:rsidP="00871BAD">
      <w:pPr>
        <w:pStyle w:val="ListParagraph"/>
        <w:numPr>
          <w:ilvl w:val="0"/>
          <w:numId w:val="2"/>
        </w:numPr>
        <w:ind w:left="720" w:hanging="54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>Nguyên tắc.</w:t>
      </w:r>
    </w:p>
    <w:p w14:paraId="350E199F" w14:textId="77777777" w:rsidR="00F5628B" w:rsidRPr="00E734E4" w:rsidRDefault="00F5628B" w:rsidP="00F5628B">
      <w:pPr>
        <w:pStyle w:val="ListParagraph"/>
        <w:numPr>
          <w:ilvl w:val="1"/>
          <w:numId w:val="30"/>
        </w:numPr>
        <w:ind w:left="108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 xml:space="preserve">Mẫu được chiết với dịch chiết thích hợp, sau đó </w:t>
      </w:r>
      <w:r w:rsidR="00F65BE0">
        <w:rPr>
          <w:rFonts w:ascii="Times New Roman" w:hAnsi="Times New Roman"/>
          <w:sz w:val="24"/>
          <w:szCs w:val="24"/>
        </w:rPr>
        <w:t>pha loãng</w:t>
      </w:r>
      <w:r w:rsidRPr="00E734E4">
        <w:rPr>
          <w:rFonts w:ascii="Times New Roman" w:hAnsi="Times New Roman"/>
          <w:sz w:val="24"/>
          <w:szCs w:val="24"/>
        </w:rPr>
        <w:t xml:space="preserve"> và phân tích trên thiết bị LC – MS/MS</w:t>
      </w:r>
    </w:p>
    <w:p w14:paraId="78F9AA8C" w14:textId="77777777" w:rsidR="005E6F75" w:rsidRPr="00E734E4" w:rsidRDefault="005E6F75" w:rsidP="00871BAD">
      <w:pPr>
        <w:pStyle w:val="ListParagraph"/>
        <w:numPr>
          <w:ilvl w:val="0"/>
          <w:numId w:val="18"/>
        </w:numPr>
        <w:ind w:left="720" w:hanging="54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 xml:space="preserve">Thông tin </w:t>
      </w:r>
      <w:proofErr w:type="gramStart"/>
      <w:r w:rsidRPr="00E734E4">
        <w:rPr>
          <w:rFonts w:ascii="Times New Roman" w:hAnsi="Times New Roman"/>
          <w:b/>
          <w:sz w:val="24"/>
          <w:szCs w:val="24"/>
        </w:rPr>
        <w:t>an</w:t>
      </w:r>
      <w:proofErr w:type="gramEnd"/>
      <w:r w:rsidRPr="00E734E4">
        <w:rPr>
          <w:rFonts w:ascii="Times New Roman" w:hAnsi="Times New Roman"/>
          <w:b/>
          <w:sz w:val="24"/>
          <w:szCs w:val="24"/>
        </w:rPr>
        <w:t xml:space="preserve"> toàn phòng thí nghiệm.</w:t>
      </w:r>
    </w:p>
    <w:p w14:paraId="1D10A922" w14:textId="77777777" w:rsidR="00E734E4" w:rsidRPr="00E734E4" w:rsidRDefault="00E734E4" w:rsidP="00E734E4">
      <w:pPr>
        <w:pStyle w:val="ListParagraph"/>
        <w:numPr>
          <w:ilvl w:val="1"/>
          <w:numId w:val="30"/>
        </w:numPr>
        <w:ind w:left="108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Tất cả các nhân viên khi bước vào khu vực thử nghiêm phải tuân thủ nội qui của phòng thử nghiệm.</w:t>
      </w:r>
    </w:p>
    <w:p w14:paraId="233542F6" w14:textId="77777777" w:rsidR="00871BAD" w:rsidRPr="00E734E4" w:rsidRDefault="00871BAD" w:rsidP="00871BAD">
      <w:pPr>
        <w:pStyle w:val="ListParagraph"/>
        <w:numPr>
          <w:ilvl w:val="0"/>
          <w:numId w:val="1"/>
        </w:numPr>
        <w:ind w:hanging="72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>PHÂN TÍCH</w:t>
      </w:r>
    </w:p>
    <w:p w14:paraId="4D56A764" w14:textId="77777777" w:rsidR="005E6F75" w:rsidRPr="00E734E4" w:rsidRDefault="005E6F75" w:rsidP="00871BAD">
      <w:pPr>
        <w:pStyle w:val="ListParagraph"/>
        <w:numPr>
          <w:ilvl w:val="0"/>
          <w:numId w:val="19"/>
        </w:numPr>
        <w:ind w:left="720" w:hanging="54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>Thiết bị và dụng cụ phân tích.</w:t>
      </w:r>
    </w:p>
    <w:p w14:paraId="106080DF" w14:textId="77777777" w:rsidR="005E6F75" w:rsidRDefault="005E6F75" w:rsidP="00871BAD">
      <w:pPr>
        <w:pStyle w:val="ListParagraph"/>
        <w:numPr>
          <w:ilvl w:val="0"/>
          <w:numId w:val="3"/>
        </w:numPr>
        <w:ind w:left="72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Thiết bị cơ bản.</w:t>
      </w:r>
    </w:p>
    <w:p w14:paraId="613CA0CF" w14:textId="77777777" w:rsidR="00E734E4" w:rsidRDefault="00F8192F" w:rsidP="00F8192F">
      <w:pPr>
        <w:pStyle w:val="ListParagraph"/>
        <w:numPr>
          <w:ilvl w:val="1"/>
          <w:numId w:val="30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ân phân tích với khoảng chia nhỏ nhất 0.1 mg.</w:t>
      </w:r>
    </w:p>
    <w:p w14:paraId="6DF20F12" w14:textId="77777777" w:rsidR="00F8192F" w:rsidRDefault="00F8192F" w:rsidP="00F8192F">
      <w:pPr>
        <w:pStyle w:val="ListParagraph"/>
        <w:numPr>
          <w:ilvl w:val="1"/>
          <w:numId w:val="30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ân kỹ thuật với khoảng chia nhỏ nhất 1 mg.</w:t>
      </w:r>
    </w:p>
    <w:p w14:paraId="7A3918A0" w14:textId="77777777" w:rsidR="00F8192F" w:rsidRDefault="00F8192F" w:rsidP="00F8192F">
      <w:pPr>
        <w:pStyle w:val="ListParagraph"/>
        <w:numPr>
          <w:ilvl w:val="1"/>
          <w:numId w:val="30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áy ly tâm, máy Votex</w:t>
      </w:r>
    </w:p>
    <w:p w14:paraId="7B72B253" w14:textId="77777777" w:rsidR="00F8192F" w:rsidRDefault="00F8192F" w:rsidP="00F8192F">
      <w:pPr>
        <w:pStyle w:val="ListParagraph"/>
        <w:numPr>
          <w:ilvl w:val="1"/>
          <w:numId w:val="30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icropipete 20 µL; 200 µL và 1000 µL</w:t>
      </w:r>
    </w:p>
    <w:p w14:paraId="7A301242" w14:textId="77777777" w:rsidR="00F8192F" w:rsidRDefault="00F8192F" w:rsidP="00F8192F">
      <w:pPr>
        <w:pStyle w:val="ListParagraph"/>
        <w:numPr>
          <w:ilvl w:val="1"/>
          <w:numId w:val="30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Đầu tip 20µL; 200 µL và 1000 µL.</w:t>
      </w:r>
    </w:p>
    <w:p w14:paraId="213974C6" w14:textId="77777777" w:rsidR="00F8192F" w:rsidRDefault="00F8192F" w:rsidP="00F8192F">
      <w:pPr>
        <w:pStyle w:val="ListParagraph"/>
        <w:numPr>
          <w:ilvl w:val="1"/>
          <w:numId w:val="30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yringe lọc mẫu và đầu lọc mẫu Nilon 0.45µm</w:t>
      </w:r>
    </w:p>
    <w:p w14:paraId="3441A114" w14:textId="77777777" w:rsidR="00F8192F" w:rsidRPr="00E734E4" w:rsidRDefault="00F8192F" w:rsidP="00F8192F">
      <w:pPr>
        <w:pStyle w:val="ListParagraph"/>
        <w:numPr>
          <w:ilvl w:val="1"/>
          <w:numId w:val="30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Vial 1.8mL</w:t>
      </w:r>
    </w:p>
    <w:p w14:paraId="54CD4B3D" w14:textId="77777777" w:rsidR="005E6F75" w:rsidRDefault="005E6F75" w:rsidP="00871BAD">
      <w:pPr>
        <w:pStyle w:val="ListParagraph"/>
        <w:numPr>
          <w:ilvl w:val="0"/>
          <w:numId w:val="3"/>
        </w:numPr>
        <w:ind w:left="72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Thiết bị phân tích</w:t>
      </w:r>
    </w:p>
    <w:p w14:paraId="62CC4E3B" w14:textId="77777777" w:rsidR="00E734E4" w:rsidRDefault="00F8192F" w:rsidP="00F8192F">
      <w:pPr>
        <w:pStyle w:val="ListParagraph"/>
        <w:numPr>
          <w:ilvl w:val="0"/>
          <w:numId w:val="31"/>
        </w:numPr>
        <w:ind w:left="10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ê thống LC – MS/MS:</w:t>
      </w:r>
    </w:p>
    <w:p w14:paraId="52E21CED" w14:textId="77777777" w:rsidR="00F8192F" w:rsidRDefault="00F8192F" w:rsidP="00F8192F">
      <w:pPr>
        <w:pStyle w:val="ListParagraph"/>
        <w:numPr>
          <w:ilvl w:val="1"/>
          <w:numId w:val="31"/>
        </w:numPr>
        <w:ind w:left="14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ộ tiêm mẫu tự động</w:t>
      </w:r>
    </w:p>
    <w:p w14:paraId="477C94BA" w14:textId="77777777" w:rsidR="00F8192F" w:rsidRDefault="00F8192F" w:rsidP="00F8192F">
      <w:pPr>
        <w:pStyle w:val="ListParagraph"/>
        <w:numPr>
          <w:ilvl w:val="1"/>
          <w:numId w:val="31"/>
        </w:numPr>
        <w:ind w:left="14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ộ sắc ký lỏng (LC)</w:t>
      </w:r>
      <w:r w:rsidR="00B9457D">
        <w:rPr>
          <w:rFonts w:ascii="Times New Roman" w:hAnsi="Times New Roman"/>
          <w:sz w:val="24"/>
          <w:szCs w:val="24"/>
        </w:rPr>
        <w:t xml:space="preserve"> có thể chịu áp suất hơn 400 Bar.</w:t>
      </w:r>
    </w:p>
    <w:p w14:paraId="11627B3D" w14:textId="77777777" w:rsidR="00B9457D" w:rsidRDefault="00B9457D" w:rsidP="00F8192F">
      <w:pPr>
        <w:pStyle w:val="ListParagraph"/>
        <w:numPr>
          <w:ilvl w:val="1"/>
          <w:numId w:val="31"/>
        </w:numPr>
        <w:ind w:left="14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Đầu dò khối phổ ba tứ cực</w:t>
      </w:r>
    </w:p>
    <w:p w14:paraId="0A1E9A92" w14:textId="77777777" w:rsidR="00B9457D" w:rsidRDefault="00B9457D" w:rsidP="00B9457D">
      <w:pPr>
        <w:pStyle w:val="ListParagraph"/>
        <w:numPr>
          <w:ilvl w:val="0"/>
          <w:numId w:val="31"/>
        </w:numPr>
        <w:ind w:left="10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ột sắc ký </w:t>
      </w:r>
      <w:r w:rsidR="00F65BE0">
        <w:rPr>
          <w:rFonts w:ascii="Times New Roman" w:hAnsi="Times New Roman"/>
          <w:sz w:val="24"/>
          <w:szCs w:val="24"/>
        </w:rPr>
        <w:t>C</w:t>
      </w:r>
      <w:r w:rsidR="00F65BE0" w:rsidRPr="00F65BE0">
        <w:rPr>
          <w:rFonts w:ascii="Times New Roman" w:hAnsi="Times New Roman"/>
          <w:sz w:val="24"/>
          <w:szCs w:val="24"/>
          <w:vertAlign w:val="subscript"/>
        </w:rPr>
        <w:t>18</w:t>
      </w:r>
      <w:r>
        <w:rPr>
          <w:rFonts w:ascii="Times New Roman" w:hAnsi="Times New Roman"/>
          <w:sz w:val="24"/>
          <w:szCs w:val="24"/>
        </w:rPr>
        <w:t xml:space="preserve"> 2.1 mm x 250mm hoặc tương đương.</w:t>
      </w:r>
    </w:p>
    <w:p w14:paraId="531C8A7C" w14:textId="77777777" w:rsidR="00B9457D" w:rsidRDefault="00B9457D" w:rsidP="00B9457D">
      <w:pPr>
        <w:pStyle w:val="ListParagraph"/>
        <w:ind w:left="1080"/>
        <w:rPr>
          <w:rFonts w:ascii="Times New Roman" w:hAnsi="Times New Roman"/>
          <w:sz w:val="24"/>
          <w:szCs w:val="24"/>
        </w:rPr>
      </w:pPr>
    </w:p>
    <w:p w14:paraId="08F9A0C6" w14:textId="77777777" w:rsidR="005E6F75" w:rsidRPr="00E734E4" w:rsidRDefault="005E6F75" w:rsidP="00871BAD">
      <w:pPr>
        <w:pStyle w:val="ListParagraph"/>
        <w:numPr>
          <w:ilvl w:val="0"/>
          <w:numId w:val="19"/>
        </w:numPr>
        <w:ind w:left="720" w:hanging="54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 xml:space="preserve">Hoá chất và </w:t>
      </w:r>
      <w:r w:rsidR="00871BAD" w:rsidRPr="00E734E4">
        <w:rPr>
          <w:rFonts w:ascii="Times New Roman" w:hAnsi="Times New Roman"/>
          <w:b/>
          <w:sz w:val="24"/>
          <w:szCs w:val="24"/>
        </w:rPr>
        <w:t>chất chuẩn.</w:t>
      </w:r>
    </w:p>
    <w:p w14:paraId="6B998AB8" w14:textId="77777777" w:rsidR="005E6F75" w:rsidRDefault="005E6F75" w:rsidP="00871BAD">
      <w:pPr>
        <w:pStyle w:val="ListParagraph"/>
        <w:numPr>
          <w:ilvl w:val="0"/>
          <w:numId w:val="4"/>
        </w:numPr>
        <w:ind w:left="72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Hoá chất</w:t>
      </w:r>
      <w:r w:rsidR="00B9457D">
        <w:rPr>
          <w:rFonts w:ascii="Times New Roman" w:hAnsi="Times New Roman"/>
          <w:sz w:val="24"/>
          <w:szCs w:val="24"/>
        </w:rPr>
        <w:t>: Tất cả hóa chất sử dụng phải là dạng hóa chất tinh khiết dung cho phân tích</w:t>
      </w:r>
    </w:p>
    <w:p w14:paraId="7C6B96EC" w14:textId="77777777" w:rsidR="00B9457D" w:rsidRDefault="00B9457D" w:rsidP="00B9457D">
      <w:pPr>
        <w:pStyle w:val="ListParagraph"/>
        <w:numPr>
          <w:ilvl w:val="0"/>
          <w:numId w:val="32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cetonitrile</w:t>
      </w:r>
    </w:p>
    <w:p w14:paraId="4689D318" w14:textId="77777777" w:rsidR="001374DD" w:rsidRDefault="001374DD" w:rsidP="00B9457D">
      <w:pPr>
        <w:pStyle w:val="ListParagraph"/>
        <w:numPr>
          <w:ilvl w:val="0"/>
          <w:numId w:val="32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ormic acid: tinh khiết phân tích</w:t>
      </w:r>
    </w:p>
    <w:p w14:paraId="30742732" w14:textId="77777777" w:rsidR="00B9457D" w:rsidRDefault="00B9457D" w:rsidP="00B9457D">
      <w:pPr>
        <w:pStyle w:val="ListParagraph"/>
        <w:numPr>
          <w:ilvl w:val="0"/>
          <w:numId w:val="32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ước cất khử ion</w:t>
      </w:r>
    </w:p>
    <w:p w14:paraId="73107D15" w14:textId="77777777" w:rsidR="005E6F75" w:rsidRPr="00E734E4" w:rsidRDefault="00871BAD" w:rsidP="00871BAD">
      <w:pPr>
        <w:pStyle w:val="ListParagraph"/>
        <w:numPr>
          <w:ilvl w:val="0"/>
          <w:numId w:val="4"/>
        </w:numPr>
        <w:ind w:left="72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Chất chuẩn</w:t>
      </w:r>
      <w:r w:rsidR="005E6F75" w:rsidRPr="00E734E4">
        <w:rPr>
          <w:rFonts w:ascii="Times New Roman" w:hAnsi="Times New Roman"/>
          <w:sz w:val="24"/>
          <w:szCs w:val="24"/>
        </w:rPr>
        <w:t>.</w:t>
      </w:r>
    </w:p>
    <w:p w14:paraId="5A9B7940" w14:textId="77777777" w:rsidR="00871BAD" w:rsidRPr="00E734E4" w:rsidRDefault="00871BAD" w:rsidP="00EF768E">
      <w:pPr>
        <w:pStyle w:val="ListParagraph"/>
        <w:numPr>
          <w:ilvl w:val="0"/>
          <w:numId w:val="33"/>
        </w:numPr>
        <w:ind w:left="72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Chất chuẩn:</w:t>
      </w:r>
    </w:p>
    <w:p w14:paraId="19877860" w14:textId="77777777" w:rsidR="00871BAD" w:rsidRDefault="001374DD" w:rsidP="00EF768E">
      <w:pPr>
        <w:pStyle w:val="ListParagraph"/>
        <w:numPr>
          <w:ilvl w:val="0"/>
          <w:numId w:val="34"/>
        </w:numPr>
        <w:ind w:left="108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ammelide</w:t>
      </w:r>
      <w:r w:rsidR="007808A5">
        <w:rPr>
          <w:rFonts w:ascii="Times New Roman" w:hAnsi="Times New Roman"/>
          <w:i/>
          <w:sz w:val="24"/>
          <w:szCs w:val="24"/>
        </w:rPr>
        <w:t xml:space="preserve"> của sigma Aldrich hoặc tương đương</w:t>
      </w:r>
    </w:p>
    <w:p w14:paraId="7D21B278" w14:textId="77777777" w:rsidR="001374DD" w:rsidRPr="00E734E4" w:rsidRDefault="001374DD" w:rsidP="00EF768E">
      <w:pPr>
        <w:pStyle w:val="ListParagraph"/>
        <w:numPr>
          <w:ilvl w:val="0"/>
          <w:numId w:val="34"/>
        </w:numPr>
        <w:ind w:left="108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lastRenderedPageBreak/>
        <w:t>Dicyan</w:t>
      </w:r>
      <w:r w:rsidR="00C640FD">
        <w:rPr>
          <w:rFonts w:ascii="Times New Roman" w:hAnsi="Times New Roman"/>
          <w:i/>
          <w:sz w:val="24"/>
          <w:szCs w:val="24"/>
        </w:rPr>
        <w:t>di</w:t>
      </w:r>
      <w:r>
        <w:rPr>
          <w:rFonts w:ascii="Times New Roman" w:hAnsi="Times New Roman"/>
          <w:i/>
          <w:sz w:val="24"/>
          <w:szCs w:val="24"/>
        </w:rPr>
        <w:t>amide của sigma Aldrich hoặc tương đương</w:t>
      </w:r>
    </w:p>
    <w:p w14:paraId="10C89D42" w14:textId="77777777" w:rsidR="007808A5" w:rsidRPr="007808A5" w:rsidRDefault="00871BAD" w:rsidP="00EF768E">
      <w:pPr>
        <w:pStyle w:val="ListParagraph"/>
        <w:numPr>
          <w:ilvl w:val="0"/>
          <w:numId w:val="33"/>
        </w:numPr>
        <w:ind w:left="720"/>
        <w:jc w:val="both"/>
        <w:rPr>
          <w:rFonts w:ascii="Times New Roman" w:hAnsi="Times New Roman"/>
          <w:i/>
          <w:sz w:val="24"/>
          <w:szCs w:val="24"/>
        </w:rPr>
      </w:pPr>
      <w:r w:rsidRPr="007808A5">
        <w:rPr>
          <w:rFonts w:ascii="Times New Roman" w:hAnsi="Times New Roman"/>
          <w:sz w:val="24"/>
          <w:szCs w:val="24"/>
        </w:rPr>
        <w:t>Dung dịch chuẩ</w:t>
      </w:r>
      <w:r w:rsidR="007808A5">
        <w:rPr>
          <w:rFonts w:ascii="Times New Roman" w:hAnsi="Times New Roman"/>
          <w:sz w:val="24"/>
          <w:szCs w:val="24"/>
        </w:rPr>
        <w:t>n:</w:t>
      </w:r>
    </w:p>
    <w:p w14:paraId="7B45A399" w14:textId="77777777" w:rsidR="007808A5" w:rsidRPr="007808A5" w:rsidRDefault="007808A5" w:rsidP="00EF768E">
      <w:pPr>
        <w:pStyle w:val="ListParagraph"/>
        <w:numPr>
          <w:ilvl w:val="0"/>
          <w:numId w:val="34"/>
        </w:numPr>
        <w:ind w:left="108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ung dịch chuẩn 1000 mg/L:</w:t>
      </w:r>
    </w:p>
    <w:p w14:paraId="39A20E62" w14:textId="77777777" w:rsidR="007808A5" w:rsidRPr="001374DD" w:rsidRDefault="007808A5" w:rsidP="00EF768E">
      <w:pPr>
        <w:pStyle w:val="ListParagraph"/>
        <w:numPr>
          <w:ilvl w:val="1"/>
          <w:numId w:val="34"/>
        </w:numPr>
        <w:ind w:left="144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ân 10.0 mg chuẩn rắn </w:t>
      </w:r>
      <w:r w:rsidR="001374DD">
        <w:rPr>
          <w:rFonts w:ascii="Times New Roman" w:hAnsi="Times New Roman"/>
          <w:sz w:val="24"/>
          <w:szCs w:val="24"/>
        </w:rPr>
        <w:t>ammelide</w:t>
      </w:r>
      <w:r>
        <w:rPr>
          <w:rFonts w:ascii="Times New Roman" w:hAnsi="Times New Roman"/>
          <w:sz w:val="24"/>
          <w:szCs w:val="24"/>
        </w:rPr>
        <w:t xml:space="preserve"> vào bình định mức 10mL, định mức lên bằng hỗn hợp </w:t>
      </w:r>
      <w:r w:rsidR="00F65BE0">
        <w:rPr>
          <w:rFonts w:ascii="Times New Roman" w:hAnsi="Times New Roman"/>
          <w:sz w:val="24"/>
          <w:szCs w:val="24"/>
        </w:rPr>
        <w:t>Acetonitrile</w:t>
      </w:r>
      <w:r>
        <w:rPr>
          <w:rFonts w:ascii="Times New Roman" w:hAnsi="Times New Roman"/>
          <w:sz w:val="24"/>
          <w:szCs w:val="24"/>
        </w:rPr>
        <w:t>/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O (1/1).</w:t>
      </w:r>
    </w:p>
    <w:p w14:paraId="190E8B5D" w14:textId="77777777" w:rsidR="001374DD" w:rsidRPr="007808A5" w:rsidRDefault="001374DD" w:rsidP="00EF768E">
      <w:pPr>
        <w:pStyle w:val="ListParagraph"/>
        <w:numPr>
          <w:ilvl w:val="1"/>
          <w:numId w:val="34"/>
        </w:numPr>
        <w:ind w:left="144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ân 10.0 mg chuẩn rắn dicyan</w:t>
      </w:r>
      <w:r w:rsidR="00C640FD">
        <w:rPr>
          <w:rFonts w:ascii="Times New Roman" w:hAnsi="Times New Roman"/>
          <w:sz w:val="24"/>
          <w:szCs w:val="24"/>
        </w:rPr>
        <w:t>di</w:t>
      </w:r>
      <w:r>
        <w:rPr>
          <w:rFonts w:ascii="Times New Roman" w:hAnsi="Times New Roman"/>
          <w:sz w:val="24"/>
          <w:szCs w:val="24"/>
        </w:rPr>
        <w:t>amide vào bình định mức 10mL, định mức lên bằng hỗn hợp Acetonitrile/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O (1/1).</w:t>
      </w:r>
    </w:p>
    <w:p w14:paraId="5E052661" w14:textId="77777777" w:rsidR="007808A5" w:rsidRPr="007808A5" w:rsidRDefault="007808A5" w:rsidP="00EF768E">
      <w:pPr>
        <w:pStyle w:val="ListParagraph"/>
        <w:numPr>
          <w:ilvl w:val="1"/>
          <w:numId w:val="34"/>
        </w:numPr>
        <w:ind w:left="144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huẩn được đượng trong ống nghiệm, bảo quản ở nhiệt độ 0 – 20</w:t>
      </w:r>
      <w:r>
        <w:rPr>
          <w:rFonts w:ascii="Times New Roman" w:hAnsi="Times New Roman"/>
          <w:sz w:val="24"/>
          <w:szCs w:val="24"/>
          <w:vertAlign w:val="superscript"/>
        </w:rPr>
        <w:t>0</w:t>
      </w:r>
      <w:r>
        <w:rPr>
          <w:rFonts w:ascii="Times New Roman" w:hAnsi="Times New Roman"/>
          <w:sz w:val="24"/>
          <w:szCs w:val="24"/>
        </w:rPr>
        <w:t>C. Chuẩn sử dụng tối đa 1</w:t>
      </w:r>
      <w:r w:rsidR="00FC1CD1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 xml:space="preserve"> tháng.</w:t>
      </w:r>
    </w:p>
    <w:p w14:paraId="069E4EE7" w14:textId="77777777" w:rsidR="007808A5" w:rsidRPr="007808A5" w:rsidRDefault="007808A5" w:rsidP="00EF768E">
      <w:pPr>
        <w:pStyle w:val="ListParagraph"/>
        <w:numPr>
          <w:ilvl w:val="1"/>
          <w:numId w:val="34"/>
        </w:numPr>
        <w:ind w:left="144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ồng độ chuẩn được tính theo công thức sau:</w:t>
      </w:r>
    </w:p>
    <w:p w14:paraId="0245AA78" w14:textId="77777777" w:rsidR="007808A5" w:rsidRDefault="007808A5" w:rsidP="007808A5">
      <w:pPr>
        <w:pStyle w:val="ListParagraph"/>
        <w:ind w:left="1800"/>
        <w:jc w:val="both"/>
      </w:pPr>
      <w:r w:rsidRPr="0046079C">
        <w:rPr>
          <w:position w:val="-24"/>
        </w:rPr>
        <w:object w:dxaOrig="3040" w:dyaOrig="620" w14:anchorId="58F31B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8pt;height:31.2pt" o:ole="">
            <v:imagedata r:id="rId7" o:title=""/>
          </v:shape>
          <o:OLEObject Type="Embed" ProgID="Equation.DSMT4" ShapeID="_x0000_i1025" DrawAspect="Content" ObjectID="_1607357730" r:id="rId8"/>
        </w:object>
      </w:r>
    </w:p>
    <w:p w14:paraId="45A97A10" w14:textId="77777777" w:rsidR="007808A5" w:rsidRDefault="007808A5" w:rsidP="00EF768E">
      <w:pPr>
        <w:pStyle w:val="ListParagraph"/>
        <w:ind w:left="1440"/>
        <w:jc w:val="both"/>
        <w:rPr>
          <w:rFonts w:ascii="Times New Roman" w:hAnsi="Times New Roman"/>
          <w:sz w:val="24"/>
          <w:szCs w:val="24"/>
        </w:rPr>
      </w:pPr>
      <w:r w:rsidRPr="007808A5">
        <w:rPr>
          <w:rFonts w:ascii="Times New Roman" w:hAnsi="Times New Roman"/>
          <w:sz w:val="24"/>
          <w:szCs w:val="24"/>
        </w:rPr>
        <w:t>Trong đó:</w:t>
      </w:r>
    </w:p>
    <w:p w14:paraId="11BC81B3" w14:textId="77777777" w:rsidR="007808A5" w:rsidRDefault="007808A5" w:rsidP="00EF768E">
      <w:pPr>
        <w:pStyle w:val="ListParagraph"/>
        <w:numPr>
          <w:ilvl w:val="0"/>
          <w:numId w:val="35"/>
        </w:numPr>
        <w:ind w:left="21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: khối lượng chuẩn đã cân để pha chuẩn (mg)</w:t>
      </w:r>
    </w:p>
    <w:p w14:paraId="07C857E5" w14:textId="77777777" w:rsidR="007808A5" w:rsidRDefault="007808A5" w:rsidP="00EF768E">
      <w:pPr>
        <w:pStyle w:val="ListParagraph"/>
        <w:numPr>
          <w:ilvl w:val="0"/>
          <w:numId w:val="35"/>
        </w:numPr>
        <w:ind w:left="21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V: thể tích chuẩn định mức (L)</w:t>
      </w:r>
    </w:p>
    <w:p w14:paraId="2BE09195" w14:textId="77777777" w:rsidR="007808A5" w:rsidRDefault="007808A5" w:rsidP="00EF768E">
      <w:pPr>
        <w:pStyle w:val="ListParagraph"/>
        <w:numPr>
          <w:ilvl w:val="0"/>
          <w:numId w:val="35"/>
        </w:numPr>
        <w:ind w:left="21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  <w:vertAlign w:val="subscript"/>
        </w:rPr>
        <w:t>base</w:t>
      </w:r>
      <w:r>
        <w:rPr>
          <w:rFonts w:ascii="Times New Roman" w:hAnsi="Times New Roman"/>
          <w:sz w:val="24"/>
          <w:szCs w:val="24"/>
        </w:rPr>
        <w:t>: khối lượng mol phân tử</w:t>
      </w:r>
      <w:r w:rsidR="00FC1CD1">
        <w:rPr>
          <w:rFonts w:ascii="Times New Roman" w:hAnsi="Times New Roman"/>
          <w:sz w:val="24"/>
          <w:szCs w:val="24"/>
        </w:rPr>
        <w:t xml:space="preserve"> ở dạng base có trong công thức chuẩn của nhà sản xuất.</w:t>
      </w:r>
    </w:p>
    <w:p w14:paraId="613DCD1B" w14:textId="77777777" w:rsidR="00FC1CD1" w:rsidRDefault="00FC1CD1" w:rsidP="00EF768E">
      <w:pPr>
        <w:pStyle w:val="ListParagraph"/>
        <w:numPr>
          <w:ilvl w:val="0"/>
          <w:numId w:val="35"/>
        </w:numPr>
        <w:ind w:left="21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: khối lượng mol phân tử của chất chuẩn của nhà sản suất.</w:t>
      </w:r>
    </w:p>
    <w:p w14:paraId="1AF265B2" w14:textId="77777777" w:rsidR="007808A5" w:rsidRPr="001374DD" w:rsidRDefault="00FC1CD1" w:rsidP="00EF768E">
      <w:pPr>
        <w:pStyle w:val="ListParagraph"/>
        <w:numPr>
          <w:ilvl w:val="0"/>
          <w:numId w:val="35"/>
        </w:numPr>
        <w:ind w:left="2160"/>
        <w:jc w:val="both"/>
        <w:rPr>
          <w:rFonts w:ascii="Times New Roman" w:hAnsi="Times New Roman"/>
          <w:i/>
          <w:sz w:val="24"/>
          <w:szCs w:val="24"/>
        </w:rPr>
      </w:pPr>
      <w:r w:rsidRPr="00FC1CD1">
        <w:rPr>
          <w:rFonts w:ascii="Times New Roman" w:hAnsi="Times New Roman"/>
          <w:sz w:val="24"/>
          <w:szCs w:val="24"/>
        </w:rPr>
        <w:t>Pure%: độ tinh khiết của chất chuẩn.</w:t>
      </w:r>
    </w:p>
    <w:p w14:paraId="60340BD1" w14:textId="77777777" w:rsidR="001374DD" w:rsidRPr="00FC1CD1" w:rsidRDefault="001374DD" w:rsidP="001374DD">
      <w:pPr>
        <w:pStyle w:val="ListParagraph"/>
        <w:numPr>
          <w:ilvl w:val="0"/>
          <w:numId w:val="34"/>
        </w:numPr>
        <w:ind w:left="108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Lưu ý: Nhân viên pha chuẩn phải tính lại nồng độ dung dịch chuẩn đã pha dựa trên khối lượng chuẩn thực tế đã cân, độ tinh khiết và quy cách chuẩ</w:t>
      </w:r>
      <w:r w:rsidR="005F25B1">
        <w:rPr>
          <w:rFonts w:ascii="Times New Roman" w:hAnsi="Times New Roman"/>
          <w:i/>
          <w:sz w:val="24"/>
          <w:szCs w:val="24"/>
        </w:rPr>
        <w:t>n</w:t>
      </w:r>
      <w:r>
        <w:rPr>
          <w:rFonts w:ascii="Times New Roman" w:hAnsi="Times New Roman"/>
          <w:i/>
          <w:sz w:val="24"/>
          <w:szCs w:val="24"/>
        </w:rPr>
        <w:t xml:space="preserve"> của nhà sản xuất.</w:t>
      </w:r>
    </w:p>
    <w:p w14:paraId="47B64CEF" w14:textId="77777777" w:rsidR="00FC1CD1" w:rsidRPr="00FC1CD1" w:rsidRDefault="00FC1CD1" w:rsidP="00EF768E">
      <w:pPr>
        <w:pStyle w:val="ListParagraph"/>
        <w:numPr>
          <w:ilvl w:val="0"/>
          <w:numId w:val="34"/>
        </w:numPr>
        <w:ind w:left="108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ung dịch chuẩn </w:t>
      </w:r>
      <w:r w:rsidR="00CD40DA">
        <w:rPr>
          <w:rFonts w:ascii="Times New Roman" w:hAnsi="Times New Roman"/>
          <w:sz w:val="24"/>
          <w:szCs w:val="24"/>
        </w:rPr>
        <w:t>2</w:t>
      </w:r>
      <w:r w:rsidR="001374DD">
        <w:rPr>
          <w:rFonts w:ascii="Times New Roman" w:hAnsi="Times New Roman"/>
          <w:sz w:val="24"/>
          <w:szCs w:val="24"/>
        </w:rPr>
        <w:t>0</w:t>
      </w:r>
      <w:r>
        <w:rPr>
          <w:rFonts w:ascii="Times New Roman" w:hAnsi="Times New Roman"/>
          <w:sz w:val="24"/>
          <w:szCs w:val="24"/>
        </w:rPr>
        <w:t>0 mg/L:</w:t>
      </w:r>
    </w:p>
    <w:p w14:paraId="37B237E7" w14:textId="77777777" w:rsidR="00FC1CD1" w:rsidRPr="00FC1CD1" w:rsidRDefault="00FC1CD1" w:rsidP="00EF768E">
      <w:pPr>
        <w:pStyle w:val="ListParagraph"/>
        <w:numPr>
          <w:ilvl w:val="1"/>
          <w:numId w:val="34"/>
        </w:numPr>
        <w:ind w:left="144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Rút </w:t>
      </w:r>
      <w:r w:rsidR="00CD40DA">
        <w:rPr>
          <w:rFonts w:ascii="Times New Roman" w:hAnsi="Times New Roman"/>
          <w:sz w:val="24"/>
          <w:szCs w:val="24"/>
        </w:rPr>
        <w:t>2</w:t>
      </w:r>
      <w:r w:rsidR="001374DD">
        <w:rPr>
          <w:rFonts w:ascii="Times New Roman" w:hAnsi="Times New Roman"/>
          <w:sz w:val="24"/>
          <w:szCs w:val="24"/>
        </w:rPr>
        <w:t>.0</w:t>
      </w:r>
      <w:r>
        <w:rPr>
          <w:rFonts w:ascii="Times New Roman" w:hAnsi="Times New Roman"/>
          <w:sz w:val="24"/>
          <w:szCs w:val="24"/>
        </w:rPr>
        <w:t xml:space="preserve"> mL </w:t>
      </w:r>
      <w:r w:rsidR="00CD40DA">
        <w:rPr>
          <w:rFonts w:ascii="Times New Roman" w:hAnsi="Times New Roman"/>
          <w:sz w:val="24"/>
          <w:szCs w:val="24"/>
        </w:rPr>
        <w:t xml:space="preserve">mỗi </w:t>
      </w:r>
      <w:r>
        <w:rPr>
          <w:rFonts w:ascii="Times New Roman" w:hAnsi="Times New Roman"/>
          <w:sz w:val="24"/>
          <w:szCs w:val="24"/>
        </w:rPr>
        <w:t>dung dịch chuẩn 1000 mg/L cho vào bình định mứ</w:t>
      </w:r>
      <w:r w:rsidR="001374DD">
        <w:rPr>
          <w:rFonts w:ascii="Times New Roman" w:hAnsi="Times New Roman"/>
          <w:sz w:val="24"/>
          <w:szCs w:val="24"/>
        </w:rPr>
        <w:t>c 10</w:t>
      </w:r>
      <w:r>
        <w:rPr>
          <w:rFonts w:ascii="Times New Roman" w:hAnsi="Times New Roman"/>
          <w:sz w:val="24"/>
          <w:szCs w:val="24"/>
        </w:rPr>
        <w:t xml:space="preserve"> mL, định mức lên đến vạch bằng hỗn hợp Acetonitrile/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O (1/1). Votex 2 phút.</w:t>
      </w:r>
    </w:p>
    <w:p w14:paraId="4B1772E8" w14:textId="77777777" w:rsidR="00FC1CD1" w:rsidRPr="001374DD" w:rsidRDefault="00FC1CD1" w:rsidP="00EF768E">
      <w:pPr>
        <w:pStyle w:val="ListParagraph"/>
        <w:numPr>
          <w:ilvl w:val="1"/>
          <w:numId w:val="34"/>
        </w:numPr>
        <w:ind w:left="144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huẩn được đựng trong ống nghiệm, bảo quản ở nhiệt độ 0 – 20</w:t>
      </w:r>
      <w:r>
        <w:rPr>
          <w:rFonts w:ascii="Times New Roman" w:hAnsi="Times New Roman"/>
          <w:sz w:val="24"/>
          <w:szCs w:val="24"/>
          <w:vertAlign w:val="superscript"/>
        </w:rPr>
        <w:t>0</w:t>
      </w:r>
      <w:r>
        <w:rPr>
          <w:rFonts w:ascii="Times New Roman" w:hAnsi="Times New Roman"/>
          <w:sz w:val="24"/>
          <w:szCs w:val="24"/>
        </w:rPr>
        <w:t>C. Chuẩn sử dụng tối đa 06 tháng.</w:t>
      </w:r>
    </w:p>
    <w:p w14:paraId="5DA00DE3" w14:textId="77777777" w:rsidR="001374DD" w:rsidRPr="00CD40DA" w:rsidRDefault="00CD40DA" w:rsidP="00CD40DA">
      <w:pPr>
        <w:pStyle w:val="ListParagraph"/>
        <w:numPr>
          <w:ilvl w:val="0"/>
          <w:numId w:val="50"/>
        </w:numPr>
        <w:ind w:left="108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ung dịch chuẩn 20 mg/L:</w:t>
      </w:r>
    </w:p>
    <w:p w14:paraId="6041B4F9" w14:textId="77777777" w:rsidR="00CD40DA" w:rsidRPr="00FC1CD1" w:rsidRDefault="00CD40DA" w:rsidP="00CD40DA">
      <w:pPr>
        <w:pStyle w:val="ListParagraph"/>
        <w:numPr>
          <w:ilvl w:val="1"/>
          <w:numId w:val="50"/>
        </w:numPr>
        <w:ind w:left="144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Rút 1.0 mL dung dịch chuẩn 200 mg/L cho vào bình định mức 10 mL, định mức lên đến vạch bằng hỗn hợp Acetonitrile/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O (1/1). Votex 2 phút.</w:t>
      </w:r>
    </w:p>
    <w:p w14:paraId="53C8A9CB" w14:textId="77777777" w:rsidR="00CD40DA" w:rsidRPr="00CD40DA" w:rsidRDefault="00CD40DA" w:rsidP="00CD40DA">
      <w:pPr>
        <w:pStyle w:val="ListParagraph"/>
        <w:numPr>
          <w:ilvl w:val="1"/>
          <w:numId w:val="50"/>
        </w:numPr>
        <w:ind w:left="144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huẩn được đựng trong ống nghiệm, bảo quản ở nhiệt độ 0 – 20</w:t>
      </w:r>
      <w:r>
        <w:rPr>
          <w:rFonts w:ascii="Times New Roman" w:hAnsi="Times New Roman"/>
          <w:sz w:val="24"/>
          <w:szCs w:val="24"/>
          <w:vertAlign w:val="superscript"/>
        </w:rPr>
        <w:t>0</w:t>
      </w:r>
      <w:r>
        <w:rPr>
          <w:rFonts w:ascii="Times New Roman" w:hAnsi="Times New Roman"/>
          <w:sz w:val="24"/>
          <w:szCs w:val="24"/>
        </w:rPr>
        <w:t>C. Chuẩn sử dụng tối đa 03 tháng.</w:t>
      </w:r>
    </w:p>
    <w:p w14:paraId="5426BBD1" w14:textId="77777777" w:rsidR="00CD40DA" w:rsidRDefault="00CD40DA" w:rsidP="00CD40DA">
      <w:pPr>
        <w:pStyle w:val="ListParagraph"/>
        <w:ind w:left="1440"/>
        <w:jc w:val="both"/>
        <w:rPr>
          <w:rFonts w:ascii="Times New Roman" w:hAnsi="Times New Roman"/>
          <w:sz w:val="24"/>
          <w:szCs w:val="24"/>
        </w:rPr>
      </w:pPr>
    </w:p>
    <w:p w14:paraId="6D00306B" w14:textId="77777777" w:rsidR="00F155B0" w:rsidRDefault="00F155B0" w:rsidP="00CD40DA">
      <w:pPr>
        <w:pStyle w:val="ListParagraph"/>
        <w:ind w:left="1440"/>
        <w:jc w:val="both"/>
        <w:rPr>
          <w:rFonts w:ascii="Times New Roman" w:hAnsi="Times New Roman"/>
          <w:sz w:val="24"/>
          <w:szCs w:val="24"/>
        </w:rPr>
      </w:pPr>
    </w:p>
    <w:p w14:paraId="3B4E5D80" w14:textId="77777777" w:rsidR="00F155B0" w:rsidRDefault="00F155B0" w:rsidP="00CD40DA">
      <w:pPr>
        <w:pStyle w:val="ListParagraph"/>
        <w:ind w:left="1440"/>
        <w:jc w:val="both"/>
        <w:rPr>
          <w:rFonts w:ascii="Times New Roman" w:hAnsi="Times New Roman"/>
          <w:sz w:val="24"/>
          <w:szCs w:val="24"/>
        </w:rPr>
      </w:pPr>
    </w:p>
    <w:p w14:paraId="4865CF3E" w14:textId="77777777" w:rsidR="00F155B0" w:rsidRDefault="00F155B0" w:rsidP="00CD40DA">
      <w:pPr>
        <w:pStyle w:val="ListParagraph"/>
        <w:ind w:left="1440"/>
        <w:jc w:val="both"/>
        <w:rPr>
          <w:rFonts w:ascii="Times New Roman" w:hAnsi="Times New Roman"/>
          <w:sz w:val="24"/>
          <w:szCs w:val="24"/>
        </w:rPr>
      </w:pPr>
    </w:p>
    <w:p w14:paraId="04CC4BE7" w14:textId="77777777" w:rsidR="00F155B0" w:rsidRDefault="00F155B0" w:rsidP="00CD40DA">
      <w:pPr>
        <w:pStyle w:val="ListParagraph"/>
        <w:ind w:left="1440"/>
        <w:jc w:val="both"/>
        <w:rPr>
          <w:rFonts w:ascii="Times New Roman" w:hAnsi="Times New Roman"/>
          <w:sz w:val="24"/>
          <w:szCs w:val="24"/>
        </w:rPr>
      </w:pPr>
    </w:p>
    <w:p w14:paraId="2C88903F" w14:textId="77777777" w:rsidR="00F155B0" w:rsidRDefault="00F155B0" w:rsidP="00CD40DA">
      <w:pPr>
        <w:pStyle w:val="ListParagraph"/>
        <w:ind w:left="1440"/>
        <w:jc w:val="both"/>
        <w:rPr>
          <w:rFonts w:ascii="Times New Roman" w:hAnsi="Times New Roman"/>
          <w:sz w:val="24"/>
          <w:szCs w:val="24"/>
        </w:rPr>
      </w:pPr>
    </w:p>
    <w:p w14:paraId="0E1284A0" w14:textId="77777777" w:rsidR="00CD40DA" w:rsidRDefault="00CD40DA" w:rsidP="00CD40DA">
      <w:pPr>
        <w:pStyle w:val="ListParagraph"/>
        <w:ind w:left="1440"/>
        <w:jc w:val="both"/>
        <w:rPr>
          <w:rFonts w:ascii="Times New Roman" w:hAnsi="Times New Roman"/>
          <w:sz w:val="24"/>
          <w:szCs w:val="24"/>
        </w:rPr>
      </w:pPr>
    </w:p>
    <w:p w14:paraId="7776A964" w14:textId="77777777" w:rsidR="00CD40DA" w:rsidRPr="00CD40DA" w:rsidRDefault="00CD40DA" w:rsidP="00CD40DA">
      <w:pPr>
        <w:pStyle w:val="ListParagraph"/>
        <w:ind w:left="1440"/>
        <w:jc w:val="both"/>
        <w:rPr>
          <w:rFonts w:ascii="Times New Roman" w:hAnsi="Times New Roman"/>
          <w:i/>
          <w:sz w:val="24"/>
          <w:szCs w:val="24"/>
        </w:rPr>
      </w:pPr>
    </w:p>
    <w:p w14:paraId="1E4D552B" w14:textId="77777777" w:rsidR="006C3E84" w:rsidRPr="00FC1CD1" w:rsidRDefault="006C3E84" w:rsidP="00EF768E">
      <w:pPr>
        <w:pStyle w:val="ListParagraph"/>
        <w:numPr>
          <w:ilvl w:val="0"/>
          <w:numId w:val="33"/>
        </w:numPr>
        <w:ind w:left="720"/>
        <w:jc w:val="both"/>
        <w:rPr>
          <w:rFonts w:ascii="Times New Roman" w:hAnsi="Times New Roman"/>
          <w:i/>
          <w:sz w:val="24"/>
          <w:szCs w:val="24"/>
        </w:rPr>
      </w:pPr>
      <w:r w:rsidRPr="007808A5">
        <w:rPr>
          <w:rFonts w:ascii="Times New Roman" w:hAnsi="Times New Roman"/>
          <w:sz w:val="24"/>
          <w:szCs w:val="24"/>
        </w:rPr>
        <w:lastRenderedPageBreak/>
        <w:t>Dãy chuẩn làm việc:</w:t>
      </w:r>
    </w:p>
    <w:p w14:paraId="17C92592" w14:textId="77777777" w:rsidR="00FC1CD1" w:rsidRPr="00CD40DA" w:rsidRDefault="00FC1CD1" w:rsidP="00EF768E">
      <w:pPr>
        <w:pStyle w:val="ListParagraph"/>
        <w:numPr>
          <w:ilvl w:val="0"/>
          <w:numId w:val="37"/>
        </w:numPr>
        <w:ind w:left="108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ẫy chuẩn làm việc được pha như sau:</w:t>
      </w:r>
      <w:r w:rsidR="001374DD">
        <w:rPr>
          <w:rFonts w:ascii="Times New Roman" w:hAnsi="Times New Roman"/>
          <w:sz w:val="24"/>
          <w:szCs w:val="24"/>
        </w:rPr>
        <w:t xml:space="preserve"> chiết chuẩn trên nền mẫu</w:t>
      </w:r>
    </w:p>
    <w:p w14:paraId="1AB30871" w14:textId="77777777" w:rsidR="00CD40DA" w:rsidRPr="00CD40DA" w:rsidRDefault="00CD40DA" w:rsidP="00CD40DA">
      <w:pPr>
        <w:pStyle w:val="ListParagraph"/>
        <w:numPr>
          <w:ilvl w:val="0"/>
          <w:numId w:val="37"/>
        </w:numPr>
        <w:ind w:left="108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ân 1g mẫu vào 06 ống ly tâm 50mL, và được đánh số thứ tự Std1 </w:t>
      </w:r>
      <w:r w:rsidRPr="00CD40DA">
        <w:rPr>
          <w:rFonts w:ascii="Times New Roman" w:hAnsi="Times New Roman"/>
          <w:sz w:val="24"/>
          <w:szCs w:val="24"/>
        </w:rPr>
        <w:sym w:font="Wingdings" w:char="F0E0"/>
      </w:r>
      <w:r>
        <w:rPr>
          <w:rFonts w:ascii="Times New Roman" w:hAnsi="Times New Roman"/>
          <w:sz w:val="24"/>
          <w:szCs w:val="24"/>
        </w:rPr>
        <w:t>Std6.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Lần lượt cho chuẩn vào giống như bảng sau, votex và để yên 30 phút. Tiến hành chiết chuẩn như mục B.IV.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3"/>
        <w:gridCol w:w="1890"/>
        <w:gridCol w:w="1170"/>
        <w:gridCol w:w="2419"/>
        <w:gridCol w:w="1262"/>
      </w:tblGrid>
      <w:tr w:rsidR="007163A4" w:rsidRPr="002569D9" w14:paraId="77D061EB" w14:textId="77777777" w:rsidTr="001374DD">
        <w:trPr>
          <w:trHeight w:val="413"/>
          <w:jc w:val="center"/>
        </w:trPr>
        <w:tc>
          <w:tcPr>
            <w:tcW w:w="823" w:type="dxa"/>
            <w:shd w:val="clear" w:color="auto" w:fill="auto"/>
            <w:vAlign w:val="center"/>
          </w:tcPr>
          <w:p w14:paraId="61578594" w14:textId="77777777" w:rsidR="00FC1CD1" w:rsidRPr="002569D9" w:rsidRDefault="00FC1CD1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69D9">
              <w:rPr>
                <w:rFonts w:ascii="Times New Roman" w:hAnsi="Times New Roman"/>
                <w:sz w:val="24"/>
                <w:szCs w:val="24"/>
              </w:rPr>
              <w:t>Stt</w:t>
            </w:r>
          </w:p>
        </w:tc>
        <w:tc>
          <w:tcPr>
            <w:tcW w:w="1890" w:type="dxa"/>
            <w:shd w:val="clear" w:color="auto" w:fill="auto"/>
            <w:vAlign w:val="center"/>
          </w:tcPr>
          <w:p w14:paraId="75AC773F" w14:textId="77777777" w:rsidR="00FC1CD1" w:rsidRPr="002569D9" w:rsidRDefault="00FC1CD1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69D9">
              <w:rPr>
                <w:rFonts w:ascii="Times New Roman" w:hAnsi="Times New Roman"/>
                <w:sz w:val="24"/>
                <w:szCs w:val="24"/>
              </w:rPr>
              <w:t>Chuẩn sử dụng</w:t>
            </w:r>
          </w:p>
        </w:tc>
        <w:tc>
          <w:tcPr>
            <w:tcW w:w="1170" w:type="dxa"/>
            <w:shd w:val="clear" w:color="auto" w:fill="auto"/>
            <w:vAlign w:val="center"/>
          </w:tcPr>
          <w:p w14:paraId="7467AF15" w14:textId="77777777" w:rsidR="00FC1CD1" w:rsidRPr="002569D9" w:rsidRDefault="007163A4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69D9">
              <w:rPr>
                <w:rFonts w:ascii="Times New Roman" w:hAnsi="Times New Roman"/>
                <w:sz w:val="24"/>
                <w:szCs w:val="24"/>
              </w:rPr>
              <w:t>V</w:t>
            </w:r>
            <w:r w:rsidRPr="002569D9">
              <w:rPr>
                <w:rFonts w:ascii="Times New Roman" w:hAnsi="Times New Roman"/>
                <w:sz w:val="24"/>
                <w:szCs w:val="24"/>
                <w:vertAlign w:val="subscript"/>
              </w:rPr>
              <w:t>Std</w:t>
            </w:r>
            <w:r w:rsidRPr="002569D9">
              <w:rPr>
                <w:rFonts w:ascii="Times New Roman" w:hAnsi="Times New Roman"/>
                <w:sz w:val="24"/>
                <w:szCs w:val="24"/>
              </w:rPr>
              <w:t>, µL</w:t>
            </w:r>
          </w:p>
        </w:tc>
        <w:tc>
          <w:tcPr>
            <w:tcW w:w="2419" w:type="dxa"/>
            <w:shd w:val="clear" w:color="auto" w:fill="auto"/>
            <w:vAlign w:val="center"/>
          </w:tcPr>
          <w:p w14:paraId="48B4BAEE" w14:textId="77777777" w:rsidR="00FC1CD1" w:rsidRPr="002569D9" w:rsidRDefault="00FC1CD1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2" w:type="dxa"/>
            <w:shd w:val="clear" w:color="auto" w:fill="auto"/>
            <w:vAlign w:val="center"/>
          </w:tcPr>
          <w:p w14:paraId="58741181" w14:textId="77777777" w:rsidR="007163A4" w:rsidRPr="002569D9" w:rsidRDefault="007163A4" w:rsidP="00F65BE0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69D9">
              <w:rPr>
                <w:rFonts w:ascii="Times New Roman" w:hAnsi="Times New Roman"/>
                <w:sz w:val="24"/>
                <w:szCs w:val="24"/>
              </w:rPr>
              <w:t>Nồng độ</w:t>
            </w:r>
            <w:r w:rsidR="00F65BE0">
              <w:rPr>
                <w:rFonts w:ascii="Times New Roman" w:hAnsi="Times New Roman"/>
                <w:sz w:val="24"/>
                <w:szCs w:val="24"/>
              </w:rPr>
              <w:t>, m</w:t>
            </w:r>
            <w:r w:rsidR="005F25B1">
              <w:rPr>
                <w:rFonts w:ascii="Times New Roman" w:hAnsi="Times New Roman"/>
                <w:sz w:val="24"/>
                <w:szCs w:val="24"/>
              </w:rPr>
              <w:t>g/Kg</w:t>
            </w:r>
          </w:p>
        </w:tc>
      </w:tr>
      <w:tr w:rsidR="00CD40DA" w:rsidRPr="002569D9" w14:paraId="2C8D6104" w14:textId="77777777" w:rsidTr="001374DD">
        <w:trPr>
          <w:jc w:val="center"/>
        </w:trPr>
        <w:tc>
          <w:tcPr>
            <w:tcW w:w="823" w:type="dxa"/>
            <w:shd w:val="clear" w:color="auto" w:fill="auto"/>
            <w:vAlign w:val="center"/>
          </w:tcPr>
          <w:p w14:paraId="10496F55" w14:textId="77777777" w:rsidR="00CD40DA" w:rsidRPr="002569D9" w:rsidRDefault="00CD40DA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69D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90" w:type="dxa"/>
            <w:vMerge w:val="restart"/>
            <w:shd w:val="clear" w:color="auto" w:fill="auto"/>
            <w:vAlign w:val="center"/>
          </w:tcPr>
          <w:p w14:paraId="6C40C633" w14:textId="77777777" w:rsidR="00CD40DA" w:rsidRPr="002569D9" w:rsidRDefault="00CD40DA" w:rsidP="00F65BE0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  <w:r w:rsidRPr="002569D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m</w:t>
            </w:r>
            <w:r w:rsidRPr="002569D9">
              <w:rPr>
                <w:rFonts w:ascii="Times New Roman" w:hAnsi="Times New Roman"/>
                <w:sz w:val="24"/>
                <w:szCs w:val="24"/>
              </w:rPr>
              <w:t>g/L</w:t>
            </w:r>
          </w:p>
        </w:tc>
        <w:tc>
          <w:tcPr>
            <w:tcW w:w="1170" w:type="dxa"/>
            <w:shd w:val="clear" w:color="auto" w:fill="auto"/>
            <w:vAlign w:val="center"/>
          </w:tcPr>
          <w:p w14:paraId="0C0086D2" w14:textId="77777777" w:rsidR="00CD40DA" w:rsidRPr="002569D9" w:rsidRDefault="00CD40DA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2419" w:type="dxa"/>
            <w:vMerge w:val="restart"/>
            <w:shd w:val="clear" w:color="auto" w:fill="auto"/>
            <w:vAlign w:val="center"/>
          </w:tcPr>
          <w:p w14:paraId="0B40D62C" w14:textId="77777777" w:rsidR="00CD40DA" w:rsidRPr="002569D9" w:rsidRDefault="005F25B1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ính trên 1g mẫu</w:t>
            </w:r>
          </w:p>
        </w:tc>
        <w:tc>
          <w:tcPr>
            <w:tcW w:w="1262" w:type="dxa"/>
            <w:shd w:val="clear" w:color="auto" w:fill="auto"/>
            <w:vAlign w:val="center"/>
          </w:tcPr>
          <w:p w14:paraId="51650C15" w14:textId="77777777" w:rsidR="00CD40DA" w:rsidRPr="002569D9" w:rsidRDefault="00CD40DA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D40DA" w:rsidRPr="002569D9" w14:paraId="194A0266" w14:textId="77777777" w:rsidTr="001374DD">
        <w:trPr>
          <w:jc w:val="center"/>
        </w:trPr>
        <w:tc>
          <w:tcPr>
            <w:tcW w:w="823" w:type="dxa"/>
            <w:shd w:val="clear" w:color="auto" w:fill="auto"/>
            <w:vAlign w:val="center"/>
          </w:tcPr>
          <w:p w14:paraId="46CF92B2" w14:textId="77777777" w:rsidR="00CD40DA" w:rsidRPr="002569D9" w:rsidRDefault="00CD40DA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69D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90" w:type="dxa"/>
            <w:vMerge/>
            <w:shd w:val="clear" w:color="auto" w:fill="auto"/>
            <w:vAlign w:val="center"/>
          </w:tcPr>
          <w:p w14:paraId="243B9201" w14:textId="77777777" w:rsidR="00CD40DA" w:rsidRPr="002569D9" w:rsidRDefault="00CD40DA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14:paraId="1C5CF3F3" w14:textId="77777777" w:rsidR="00CD40DA" w:rsidRPr="002569D9" w:rsidRDefault="00CD40DA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2419" w:type="dxa"/>
            <w:vMerge/>
            <w:shd w:val="clear" w:color="auto" w:fill="auto"/>
            <w:vAlign w:val="center"/>
          </w:tcPr>
          <w:p w14:paraId="350784F9" w14:textId="77777777" w:rsidR="00CD40DA" w:rsidRPr="002569D9" w:rsidRDefault="00CD40DA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2" w:type="dxa"/>
            <w:shd w:val="clear" w:color="auto" w:fill="auto"/>
            <w:vAlign w:val="center"/>
          </w:tcPr>
          <w:p w14:paraId="7C851A2C" w14:textId="77777777" w:rsidR="00CD40DA" w:rsidRPr="002569D9" w:rsidRDefault="00CD40DA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CD40DA" w:rsidRPr="002569D9" w14:paraId="1F3D39C7" w14:textId="77777777" w:rsidTr="001374DD">
        <w:trPr>
          <w:jc w:val="center"/>
        </w:trPr>
        <w:tc>
          <w:tcPr>
            <w:tcW w:w="823" w:type="dxa"/>
            <w:shd w:val="clear" w:color="auto" w:fill="auto"/>
            <w:vAlign w:val="center"/>
          </w:tcPr>
          <w:p w14:paraId="474AB2A2" w14:textId="77777777" w:rsidR="00CD40DA" w:rsidRPr="002569D9" w:rsidRDefault="00CD40DA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69D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90" w:type="dxa"/>
            <w:vMerge/>
            <w:shd w:val="clear" w:color="auto" w:fill="auto"/>
            <w:vAlign w:val="center"/>
          </w:tcPr>
          <w:p w14:paraId="17B3D7CE" w14:textId="77777777" w:rsidR="00CD40DA" w:rsidRPr="002569D9" w:rsidRDefault="00CD40DA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14:paraId="696AC357" w14:textId="77777777" w:rsidR="00CD40DA" w:rsidRPr="002569D9" w:rsidRDefault="00CD40DA" w:rsidP="00F65BE0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0</w:t>
            </w:r>
          </w:p>
        </w:tc>
        <w:tc>
          <w:tcPr>
            <w:tcW w:w="2419" w:type="dxa"/>
            <w:vMerge/>
            <w:shd w:val="clear" w:color="auto" w:fill="auto"/>
            <w:vAlign w:val="center"/>
          </w:tcPr>
          <w:p w14:paraId="3FD4C1B6" w14:textId="77777777" w:rsidR="00CD40DA" w:rsidRPr="002569D9" w:rsidRDefault="00CD40DA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2" w:type="dxa"/>
            <w:shd w:val="clear" w:color="auto" w:fill="auto"/>
            <w:vAlign w:val="center"/>
          </w:tcPr>
          <w:p w14:paraId="60184C8A" w14:textId="77777777" w:rsidR="00CD40DA" w:rsidRPr="002569D9" w:rsidRDefault="00CD40DA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CD40DA" w:rsidRPr="002569D9" w14:paraId="6AF94882" w14:textId="77777777" w:rsidTr="001374DD">
        <w:trPr>
          <w:jc w:val="center"/>
        </w:trPr>
        <w:tc>
          <w:tcPr>
            <w:tcW w:w="823" w:type="dxa"/>
            <w:shd w:val="clear" w:color="auto" w:fill="auto"/>
            <w:vAlign w:val="center"/>
          </w:tcPr>
          <w:p w14:paraId="0ADE5380" w14:textId="77777777" w:rsidR="00CD40DA" w:rsidRPr="002569D9" w:rsidRDefault="00CD40DA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69D9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890" w:type="dxa"/>
            <w:vMerge w:val="restart"/>
            <w:shd w:val="clear" w:color="auto" w:fill="auto"/>
            <w:vAlign w:val="center"/>
          </w:tcPr>
          <w:p w14:paraId="0E35FE90" w14:textId="77777777" w:rsidR="00CD40DA" w:rsidRPr="002569D9" w:rsidRDefault="00CD40DA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0 mg/L</w:t>
            </w:r>
          </w:p>
        </w:tc>
        <w:tc>
          <w:tcPr>
            <w:tcW w:w="1170" w:type="dxa"/>
            <w:shd w:val="clear" w:color="auto" w:fill="auto"/>
            <w:vAlign w:val="center"/>
          </w:tcPr>
          <w:p w14:paraId="4873A278" w14:textId="77777777" w:rsidR="00CD40DA" w:rsidRPr="002569D9" w:rsidRDefault="00CD40DA" w:rsidP="00CD40DA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2569D9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2419" w:type="dxa"/>
            <w:vMerge/>
            <w:shd w:val="clear" w:color="auto" w:fill="auto"/>
            <w:vAlign w:val="center"/>
          </w:tcPr>
          <w:p w14:paraId="172CAC5D" w14:textId="77777777" w:rsidR="00CD40DA" w:rsidRPr="002569D9" w:rsidRDefault="00CD40DA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2" w:type="dxa"/>
            <w:shd w:val="clear" w:color="auto" w:fill="auto"/>
            <w:vAlign w:val="center"/>
          </w:tcPr>
          <w:p w14:paraId="27DD2C4D" w14:textId="77777777" w:rsidR="00CD40DA" w:rsidRPr="002569D9" w:rsidRDefault="00CD40DA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CD40DA" w:rsidRPr="002569D9" w14:paraId="46D3DAD6" w14:textId="77777777" w:rsidTr="001374DD">
        <w:trPr>
          <w:jc w:val="center"/>
        </w:trPr>
        <w:tc>
          <w:tcPr>
            <w:tcW w:w="823" w:type="dxa"/>
            <w:shd w:val="clear" w:color="auto" w:fill="auto"/>
            <w:vAlign w:val="center"/>
          </w:tcPr>
          <w:p w14:paraId="785F8874" w14:textId="77777777" w:rsidR="00CD40DA" w:rsidRPr="002569D9" w:rsidRDefault="00CD40DA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69D9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890" w:type="dxa"/>
            <w:vMerge/>
            <w:shd w:val="clear" w:color="auto" w:fill="auto"/>
            <w:vAlign w:val="center"/>
          </w:tcPr>
          <w:p w14:paraId="0402B345" w14:textId="77777777" w:rsidR="00CD40DA" w:rsidRPr="002569D9" w:rsidRDefault="00CD40DA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14:paraId="76A40B8B" w14:textId="77777777" w:rsidR="00CD40DA" w:rsidRPr="002569D9" w:rsidRDefault="00CD40DA" w:rsidP="00CD40DA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 w:rsidRPr="002569D9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2419" w:type="dxa"/>
            <w:vMerge/>
            <w:shd w:val="clear" w:color="auto" w:fill="auto"/>
            <w:vAlign w:val="center"/>
          </w:tcPr>
          <w:p w14:paraId="0E5BDD84" w14:textId="77777777" w:rsidR="00CD40DA" w:rsidRPr="002569D9" w:rsidRDefault="00CD40DA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2" w:type="dxa"/>
            <w:shd w:val="clear" w:color="auto" w:fill="auto"/>
            <w:vAlign w:val="center"/>
          </w:tcPr>
          <w:p w14:paraId="754DDAE8" w14:textId="77777777" w:rsidR="00CD40DA" w:rsidRPr="002569D9" w:rsidRDefault="00CD40DA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</w:tr>
      <w:tr w:rsidR="00CD40DA" w:rsidRPr="002569D9" w14:paraId="551A672C" w14:textId="77777777" w:rsidTr="001374DD">
        <w:trPr>
          <w:jc w:val="center"/>
        </w:trPr>
        <w:tc>
          <w:tcPr>
            <w:tcW w:w="823" w:type="dxa"/>
            <w:shd w:val="clear" w:color="auto" w:fill="auto"/>
            <w:vAlign w:val="center"/>
          </w:tcPr>
          <w:p w14:paraId="487F1497" w14:textId="77777777" w:rsidR="00CD40DA" w:rsidRPr="002569D9" w:rsidRDefault="00CD40DA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69D9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890" w:type="dxa"/>
            <w:vMerge/>
            <w:shd w:val="clear" w:color="auto" w:fill="auto"/>
            <w:vAlign w:val="center"/>
          </w:tcPr>
          <w:p w14:paraId="4E45BE52" w14:textId="77777777" w:rsidR="00CD40DA" w:rsidRPr="002569D9" w:rsidRDefault="00CD40DA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14:paraId="64A324FB" w14:textId="77777777" w:rsidR="00CD40DA" w:rsidRPr="002569D9" w:rsidRDefault="00CD40DA" w:rsidP="00CD40DA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2569D9">
              <w:rPr>
                <w:rFonts w:ascii="Times New Roman" w:hAnsi="Times New Roman"/>
                <w:sz w:val="24"/>
                <w:szCs w:val="24"/>
              </w:rPr>
              <w:t>00</w:t>
            </w:r>
          </w:p>
        </w:tc>
        <w:tc>
          <w:tcPr>
            <w:tcW w:w="2419" w:type="dxa"/>
            <w:vMerge/>
            <w:shd w:val="clear" w:color="auto" w:fill="auto"/>
            <w:vAlign w:val="center"/>
          </w:tcPr>
          <w:p w14:paraId="61CE9F2D" w14:textId="77777777" w:rsidR="00CD40DA" w:rsidRPr="002569D9" w:rsidRDefault="00CD40DA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2" w:type="dxa"/>
            <w:shd w:val="clear" w:color="auto" w:fill="auto"/>
            <w:vAlign w:val="center"/>
          </w:tcPr>
          <w:p w14:paraId="4EBD7410" w14:textId="77777777" w:rsidR="00CD40DA" w:rsidRPr="002569D9" w:rsidRDefault="00CD40DA" w:rsidP="002569D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</w:tr>
    </w:tbl>
    <w:p w14:paraId="70F4E942" w14:textId="77777777" w:rsidR="005E6F75" w:rsidRDefault="00AA0D54" w:rsidP="007808A5">
      <w:pPr>
        <w:pStyle w:val="ListParagraph"/>
        <w:numPr>
          <w:ilvl w:val="0"/>
          <w:numId w:val="33"/>
        </w:numPr>
        <w:ind w:left="72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Pha động chạy máy</w:t>
      </w:r>
      <w:r w:rsidR="007163A4">
        <w:rPr>
          <w:rFonts w:ascii="Times New Roman" w:hAnsi="Times New Roman"/>
          <w:sz w:val="24"/>
          <w:szCs w:val="24"/>
        </w:rPr>
        <w:t>:</w:t>
      </w:r>
    </w:p>
    <w:p w14:paraId="7EA586DA" w14:textId="77777777" w:rsidR="007163A4" w:rsidRDefault="007163A4" w:rsidP="00EF768E">
      <w:pPr>
        <w:pStyle w:val="ListParagraph"/>
        <w:numPr>
          <w:ilvl w:val="0"/>
          <w:numId w:val="37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O 0.1% Formic acid: cho 4mL acid formic vào 4L nước LC/MS.</w:t>
      </w:r>
    </w:p>
    <w:p w14:paraId="2F335F65" w14:textId="77777777" w:rsidR="007163A4" w:rsidRPr="00E734E4" w:rsidRDefault="007163A4" w:rsidP="00EF768E">
      <w:pPr>
        <w:pStyle w:val="ListParagraph"/>
        <w:numPr>
          <w:ilvl w:val="0"/>
          <w:numId w:val="37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cetonitrile 0.1% Formic acid: cho 4mL acid formic vào 4L Acetonitrile HPLC.</w:t>
      </w:r>
    </w:p>
    <w:p w14:paraId="60DF6574" w14:textId="77777777" w:rsidR="003700E3" w:rsidRPr="00E734E4" w:rsidRDefault="00AA0D54" w:rsidP="00AA0D54">
      <w:pPr>
        <w:pStyle w:val="ListParagraph"/>
        <w:numPr>
          <w:ilvl w:val="0"/>
          <w:numId w:val="19"/>
        </w:numPr>
        <w:ind w:left="720" w:hanging="54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>Kiểm soát QA/QC</w:t>
      </w:r>
      <w:r w:rsidR="003700E3" w:rsidRPr="00E734E4">
        <w:rPr>
          <w:rFonts w:ascii="Times New Roman" w:hAnsi="Times New Roman"/>
          <w:b/>
          <w:sz w:val="24"/>
          <w:szCs w:val="24"/>
        </w:rPr>
        <w:t>.</w:t>
      </w:r>
    </w:p>
    <w:p w14:paraId="75440315" w14:textId="77777777" w:rsidR="00AA0D54" w:rsidRPr="00E734E4" w:rsidRDefault="00AA0D54" w:rsidP="00AA0D54">
      <w:pPr>
        <w:pStyle w:val="ListParagraph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Trong mỗi đợt phân tích, nhân viên phân tích thực hiện các mẫu sau để kiểm soát</w:t>
      </w:r>
      <w:r w:rsidR="006C3E84" w:rsidRPr="00E734E4">
        <w:rPr>
          <w:rFonts w:ascii="Times New Roman" w:hAnsi="Times New Roman"/>
          <w:sz w:val="24"/>
          <w:szCs w:val="24"/>
        </w:rPr>
        <w:t xml:space="preserve"> chất lượng phân tích.</w:t>
      </w:r>
    </w:p>
    <w:p w14:paraId="4D3724B4" w14:textId="77777777" w:rsidR="006C3E84" w:rsidRPr="00E734E4" w:rsidRDefault="006C3E84" w:rsidP="006C3E84">
      <w:pPr>
        <w:pStyle w:val="ListParagraph"/>
        <w:numPr>
          <w:ilvl w:val="0"/>
          <w:numId w:val="22"/>
        </w:numPr>
        <w:ind w:left="108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Mẫu Blank hóa chất:</w:t>
      </w:r>
    </w:p>
    <w:p w14:paraId="5787F2C4" w14:textId="77777777" w:rsidR="006C3E84" w:rsidRPr="00E734E4" w:rsidRDefault="006C3E84" w:rsidP="006C3E84">
      <w:pPr>
        <w:pStyle w:val="ListParagraph"/>
        <w:numPr>
          <w:ilvl w:val="0"/>
          <w:numId w:val="22"/>
        </w:numPr>
        <w:ind w:left="108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Mẫu Blank matrix: Mẫu blank phù hợp với nền mẫu phân tích.</w:t>
      </w:r>
    </w:p>
    <w:p w14:paraId="15794031" w14:textId="77777777" w:rsidR="006C3E84" w:rsidRPr="00E734E4" w:rsidRDefault="006C3E84" w:rsidP="006C3E84">
      <w:pPr>
        <w:pStyle w:val="ListParagraph"/>
        <w:numPr>
          <w:ilvl w:val="0"/>
          <w:numId w:val="22"/>
        </w:numPr>
        <w:ind w:left="108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Mẫu QC: Mẫu spike trên nền mẫ</w:t>
      </w:r>
      <w:r w:rsidR="00EF768E">
        <w:rPr>
          <w:rFonts w:ascii="Times New Roman" w:hAnsi="Times New Roman"/>
          <w:sz w:val="24"/>
          <w:szCs w:val="24"/>
        </w:rPr>
        <w:t>u Blank matrix</w:t>
      </w:r>
    </w:p>
    <w:p w14:paraId="67A05C5C" w14:textId="77777777" w:rsidR="006C3E84" w:rsidRPr="00E734E4" w:rsidRDefault="006C3E84" w:rsidP="006C3E84">
      <w:pPr>
        <w:pStyle w:val="ListParagraph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 xml:space="preserve">Thực hiện mẫu Blank, blank matrix và mẫu QC theo mục </w:t>
      </w:r>
      <w:r w:rsidR="00EF768E">
        <w:rPr>
          <w:rFonts w:ascii="Times New Roman" w:hAnsi="Times New Roman"/>
          <w:sz w:val="24"/>
          <w:szCs w:val="24"/>
        </w:rPr>
        <w:t>B.I</w:t>
      </w:r>
      <w:r w:rsidRPr="00E734E4">
        <w:rPr>
          <w:rFonts w:ascii="Times New Roman" w:hAnsi="Times New Roman"/>
          <w:sz w:val="24"/>
          <w:szCs w:val="24"/>
        </w:rPr>
        <w:t>V.2.</w:t>
      </w:r>
    </w:p>
    <w:p w14:paraId="0E0416FB" w14:textId="77777777" w:rsidR="006C3E84" w:rsidRPr="00E734E4" w:rsidRDefault="00EF768E" w:rsidP="006C3E84">
      <w:pPr>
        <w:pStyle w:val="ListParagraph"/>
        <w:ind w:hanging="54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I</w:t>
      </w:r>
      <w:r w:rsidR="006C3E84" w:rsidRPr="00E734E4">
        <w:rPr>
          <w:rFonts w:ascii="Times New Roman" w:hAnsi="Times New Roman"/>
          <w:b/>
          <w:sz w:val="24"/>
          <w:szCs w:val="24"/>
        </w:rPr>
        <w:t xml:space="preserve">V. </w:t>
      </w:r>
      <w:r w:rsidR="006C3E84" w:rsidRPr="00E734E4">
        <w:rPr>
          <w:rFonts w:ascii="Times New Roman" w:hAnsi="Times New Roman"/>
          <w:b/>
          <w:sz w:val="24"/>
          <w:szCs w:val="24"/>
        </w:rPr>
        <w:tab/>
        <w:t>xử lý mẫu.</w:t>
      </w:r>
    </w:p>
    <w:p w14:paraId="4DF261B1" w14:textId="77777777" w:rsidR="00AA6DB2" w:rsidRPr="00E734E4" w:rsidRDefault="00AA6DB2" w:rsidP="006C3E84">
      <w:pPr>
        <w:pStyle w:val="ListParagraph"/>
        <w:numPr>
          <w:ilvl w:val="0"/>
          <w:numId w:val="23"/>
        </w:numPr>
        <w:ind w:left="72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Chuẩn bị mẫu.</w:t>
      </w:r>
    </w:p>
    <w:p w14:paraId="669A9A37" w14:textId="77777777" w:rsidR="00AA6DB2" w:rsidRDefault="00EF768E" w:rsidP="00EF768E">
      <w:pPr>
        <w:pStyle w:val="ListParagraph"/>
        <w:numPr>
          <w:ilvl w:val="0"/>
          <w:numId w:val="38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ẫu phải được đồng nhất bằng máy xay mẫu.</w:t>
      </w:r>
    </w:p>
    <w:p w14:paraId="541B24CB" w14:textId="77777777" w:rsidR="00EF768E" w:rsidRPr="00E734E4" w:rsidRDefault="00EF768E" w:rsidP="00EF768E">
      <w:pPr>
        <w:pStyle w:val="ListParagraph"/>
        <w:numPr>
          <w:ilvl w:val="0"/>
          <w:numId w:val="38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ẫu được bảo quản ở nhiệt độ phòng, tránh ẩ</w:t>
      </w:r>
      <w:r w:rsidR="005F25B1">
        <w:rPr>
          <w:rFonts w:ascii="Times New Roman" w:hAnsi="Times New Roman"/>
          <w:sz w:val="24"/>
          <w:szCs w:val="24"/>
        </w:rPr>
        <w:t>m và ánh sá</w:t>
      </w:r>
      <w:r>
        <w:rPr>
          <w:rFonts w:ascii="Times New Roman" w:hAnsi="Times New Roman"/>
          <w:sz w:val="24"/>
          <w:szCs w:val="24"/>
        </w:rPr>
        <w:t>ng chiếu trực tiếp vào mẫu.</w:t>
      </w:r>
    </w:p>
    <w:p w14:paraId="305F6068" w14:textId="77777777" w:rsidR="00AA6DB2" w:rsidRPr="00E734E4" w:rsidRDefault="00AA6DB2" w:rsidP="006C3E84">
      <w:pPr>
        <w:pStyle w:val="ListParagraph"/>
        <w:numPr>
          <w:ilvl w:val="0"/>
          <w:numId w:val="23"/>
        </w:numPr>
        <w:ind w:left="72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Phương pháp tiến hành.</w:t>
      </w:r>
    </w:p>
    <w:p w14:paraId="56023565" w14:textId="77777777" w:rsidR="00AA6DB2" w:rsidRDefault="00EF768E" w:rsidP="00EF768E">
      <w:pPr>
        <w:pStyle w:val="ListParagraph"/>
        <w:numPr>
          <w:ilvl w:val="0"/>
          <w:numId w:val="39"/>
        </w:numPr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hiết mẫu.</w:t>
      </w:r>
    </w:p>
    <w:p w14:paraId="2DC745B3" w14:textId="77777777" w:rsidR="00EF768E" w:rsidRDefault="00EF768E" w:rsidP="00817DD9">
      <w:pPr>
        <w:pStyle w:val="ListParagraph"/>
        <w:numPr>
          <w:ilvl w:val="0"/>
          <w:numId w:val="40"/>
        </w:numPr>
        <w:ind w:left="14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ân </w:t>
      </w:r>
      <w:r w:rsidR="00F10A0B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 xml:space="preserve"> (g) mẫu vào ống ly tâm 50mL và thêm vào </w:t>
      </w:r>
      <w:r w:rsidR="00F65BE0">
        <w:rPr>
          <w:rFonts w:ascii="Times New Roman" w:hAnsi="Times New Roman"/>
          <w:sz w:val="24"/>
          <w:szCs w:val="24"/>
        </w:rPr>
        <w:t>1</w:t>
      </w:r>
      <w:r w:rsidR="00F10A0B">
        <w:rPr>
          <w:rFonts w:ascii="Times New Roman" w:hAnsi="Times New Roman"/>
          <w:sz w:val="24"/>
          <w:szCs w:val="24"/>
        </w:rPr>
        <w:t>0</w:t>
      </w:r>
      <w:r>
        <w:rPr>
          <w:rFonts w:ascii="Times New Roman" w:hAnsi="Times New Roman"/>
          <w:sz w:val="24"/>
          <w:szCs w:val="24"/>
        </w:rPr>
        <w:t xml:space="preserve"> (mL) </w:t>
      </w:r>
      <w:r w:rsidR="00F65BE0">
        <w:rPr>
          <w:rFonts w:ascii="Times New Roman" w:hAnsi="Times New Roman"/>
          <w:sz w:val="24"/>
          <w:szCs w:val="24"/>
        </w:rPr>
        <w:t>Acetonitrile</w:t>
      </w:r>
      <w:r w:rsidR="00CD40DA">
        <w:rPr>
          <w:rFonts w:ascii="Times New Roman" w:hAnsi="Times New Roman"/>
          <w:sz w:val="24"/>
          <w:szCs w:val="24"/>
        </w:rPr>
        <w:t xml:space="preserve"> (4% Formic acid)</w:t>
      </w:r>
      <w:r w:rsidR="00F10A0B">
        <w:rPr>
          <w:rFonts w:ascii="Times New Roman" w:hAnsi="Times New Roman"/>
          <w:sz w:val="24"/>
          <w:szCs w:val="24"/>
        </w:rPr>
        <w:t>.</w:t>
      </w:r>
    </w:p>
    <w:p w14:paraId="50C9ADFB" w14:textId="77777777" w:rsidR="00EF768E" w:rsidRDefault="00817DD9" w:rsidP="00817DD9">
      <w:pPr>
        <w:pStyle w:val="ListParagraph"/>
        <w:numPr>
          <w:ilvl w:val="0"/>
          <w:numId w:val="40"/>
        </w:numPr>
        <w:ind w:left="14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Votex mẫu trong 2 phút, siêu âm 30 phút, sau đó lấy ra votex 2 phút. Ly tâm mẫu trong 15 phút.</w:t>
      </w:r>
    </w:p>
    <w:p w14:paraId="64245ABC" w14:textId="77777777" w:rsidR="00F65BE0" w:rsidRDefault="00F65BE0" w:rsidP="00817DD9">
      <w:pPr>
        <w:pStyle w:val="ListParagraph"/>
        <w:numPr>
          <w:ilvl w:val="0"/>
          <w:numId w:val="40"/>
        </w:numPr>
        <w:ind w:left="14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Pha loãng mẫu 02 lần trong nước cất khử ion, votex, siêu âm.</w:t>
      </w:r>
    </w:p>
    <w:p w14:paraId="61B9D55B" w14:textId="77777777" w:rsidR="00817DD9" w:rsidRDefault="00817DD9" w:rsidP="00817DD9">
      <w:pPr>
        <w:pStyle w:val="ListParagraph"/>
        <w:numPr>
          <w:ilvl w:val="0"/>
          <w:numId w:val="41"/>
        </w:numPr>
        <w:ind w:left="14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ẫu được lọc vào vial và phân tích trên thiết bị LC – MS/MS.</w:t>
      </w:r>
    </w:p>
    <w:p w14:paraId="313AF5F3" w14:textId="77777777" w:rsidR="00F155B0" w:rsidRDefault="00F155B0" w:rsidP="00F155B0">
      <w:pPr>
        <w:pStyle w:val="ListParagraph"/>
        <w:ind w:left="1440"/>
        <w:jc w:val="both"/>
        <w:rPr>
          <w:rFonts w:ascii="Times New Roman" w:hAnsi="Times New Roman"/>
          <w:sz w:val="24"/>
          <w:szCs w:val="24"/>
        </w:rPr>
      </w:pPr>
    </w:p>
    <w:p w14:paraId="3DFA48B7" w14:textId="77777777" w:rsidR="00F155B0" w:rsidRDefault="00F155B0" w:rsidP="00F155B0">
      <w:pPr>
        <w:pStyle w:val="ListParagraph"/>
        <w:ind w:left="1440"/>
        <w:jc w:val="both"/>
        <w:rPr>
          <w:rFonts w:ascii="Times New Roman" w:hAnsi="Times New Roman"/>
          <w:sz w:val="24"/>
          <w:szCs w:val="24"/>
        </w:rPr>
      </w:pPr>
    </w:p>
    <w:p w14:paraId="45C45B5D" w14:textId="77777777" w:rsidR="006C3E84" w:rsidRPr="00E734E4" w:rsidRDefault="006C3E84" w:rsidP="006C3E84">
      <w:pPr>
        <w:pStyle w:val="ListParagraph"/>
        <w:ind w:hanging="54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lastRenderedPageBreak/>
        <w:t xml:space="preserve">V. </w:t>
      </w:r>
      <w:r w:rsidRPr="00E734E4">
        <w:rPr>
          <w:rFonts w:ascii="Times New Roman" w:hAnsi="Times New Roman"/>
          <w:b/>
          <w:sz w:val="24"/>
          <w:szCs w:val="24"/>
        </w:rPr>
        <w:tab/>
        <w:t>Phân tích</w:t>
      </w:r>
    </w:p>
    <w:p w14:paraId="18F1D22F" w14:textId="77777777" w:rsidR="00963F1F" w:rsidRPr="00E734E4" w:rsidRDefault="00963F1F" w:rsidP="006C3E84">
      <w:pPr>
        <w:pStyle w:val="ListParagraph"/>
        <w:numPr>
          <w:ilvl w:val="0"/>
          <w:numId w:val="25"/>
        </w:numPr>
        <w:ind w:left="72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Thông số thiết bị:</w:t>
      </w:r>
    </w:p>
    <w:tbl>
      <w:tblPr>
        <w:tblW w:w="9198" w:type="dxa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10"/>
        <w:gridCol w:w="931"/>
        <w:gridCol w:w="779"/>
        <w:gridCol w:w="1323"/>
        <w:gridCol w:w="940"/>
        <w:gridCol w:w="1247"/>
        <w:gridCol w:w="1368"/>
      </w:tblGrid>
      <w:tr w:rsidR="00FE31DF" w:rsidRPr="00FE31DF" w14:paraId="75E62F96" w14:textId="77777777" w:rsidTr="000059EA">
        <w:trPr>
          <w:jc w:val="right"/>
        </w:trPr>
        <w:tc>
          <w:tcPr>
            <w:tcW w:w="2610" w:type="dxa"/>
            <w:vMerge w:val="restart"/>
            <w:shd w:val="clear" w:color="auto" w:fill="auto"/>
          </w:tcPr>
          <w:p w14:paraId="10190EEC" w14:textId="77777777" w:rsidR="00FE31DF" w:rsidRPr="00FE31DF" w:rsidRDefault="00FE31DF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Điều kiện AS</w:t>
            </w:r>
          </w:p>
        </w:tc>
        <w:tc>
          <w:tcPr>
            <w:tcW w:w="1710" w:type="dxa"/>
            <w:gridSpan w:val="2"/>
          </w:tcPr>
          <w:p w14:paraId="2C5E2FE7" w14:textId="77777777" w:rsidR="00FE31DF" w:rsidRPr="00FE31DF" w:rsidRDefault="00FE31DF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</w:p>
        </w:tc>
        <w:tc>
          <w:tcPr>
            <w:tcW w:w="4878" w:type="dxa"/>
            <w:gridSpan w:val="4"/>
            <w:shd w:val="clear" w:color="auto" w:fill="auto"/>
          </w:tcPr>
          <w:p w14:paraId="3460854A" w14:textId="77777777" w:rsidR="00FE31DF" w:rsidRPr="00FE31DF" w:rsidRDefault="00FE31DF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Điều kiện LC</w:t>
            </w:r>
          </w:p>
        </w:tc>
      </w:tr>
      <w:tr w:rsidR="000059EA" w:rsidRPr="00FE31DF" w14:paraId="5F83B8B3" w14:textId="77777777" w:rsidTr="005F25B1">
        <w:trPr>
          <w:jc w:val="right"/>
        </w:trPr>
        <w:tc>
          <w:tcPr>
            <w:tcW w:w="2610" w:type="dxa"/>
            <w:vMerge/>
            <w:shd w:val="clear" w:color="auto" w:fill="auto"/>
          </w:tcPr>
          <w:p w14:paraId="1ABC872E" w14:textId="77777777" w:rsidR="00FE31DF" w:rsidRPr="00FE31DF" w:rsidRDefault="00FE31DF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</w:p>
        </w:tc>
        <w:tc>
          <w:tcPr>
            <w:tcW w:w="1710" w:type="dxa"/>
            <w:gridSpan w:val="2"/>
            <w:vAlign w:val="center"/>
          </w:tcPr>
          <w:p w14:paraId="4D9AA296" w14:textId="77777777" w:rsidR="00FE31DF" w:rsidRPr="00FE31DF" w:rsidRDefault="00FE31DF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Column</w:t>
            </w:r>
          </w:p>
        </w:tc>
        <w:tc>
          <w:tcPr>
            <w:tcW w:w="1323" w:type="dxa"/>
            <w:shd w:val="clear" w:color="auto" w:fill="auto"/>
            <w:vAlign w:val="center"/>
          </w:tcPr>
          <w:p w14:paraId="405C3B25" w14:textId="77777777" w:rsidR="00FE31DF" w:rsidRPr="00FE31DF" w:rsidRDefault="00FE31DF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Thời gian</w:t>
            </w:r>
          </w:p>
        </w:tc>
        <w:tc>
          <w:tcPr>
            <w:tcW w:w="940" w:type="dxa"/>
            <w:shd w:val="clear" w:color="auto" w:fill="auto"/>
            <w:vAlign w:val="center"/>
          </w:tcPr>
          <w:p w14:paraId="2D55CE70" w14:textId="77777777" w:rsidR="00D41EDF" w:rsidRPr="00FE31DF" w:rsidRDefault="00D41EDF" w:rsidP="00D41EDF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H</w:t>
            </w:r>
            <w:r w:rsidRPr="00FE31DF">
              <w:rPr>
                <w:rFonts w:ascii="Times New Roman" w:eastAsia="Times New Roman" w:hAnsi="Times New Roman"/>
                <w:b/>
                <w:i/>
                <w:sz w:val="20"/>
                <w:szCs w:val="20"/>
                <w:vertAlign w:val="subscript"/>
              </w:rPr>
              <w:t>2</w:t>
            </w:r>
            <w:r w:rsidRPr="00FE31DF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O</w:t>
            </w:r>
          </w:p>
          <w:p w14:paraId="4FDD69EA" w14:textId="77777777" w:rsidR="00FE31DF" w:rsidRPr="00FE31DF" w:rsidRDefault="00D41EDF" w:rsidP="00D41EDF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0.1% FA</w:t>
            </w:r>
            <w:r w:rsidRPr="000059EA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 xml:space="preserve"> 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7C351DEE" w14:textId="77777777" w:rsidR="00D41EDF" w:rsidRPr="00FE31DF" w:rsidRDefault="00D41EDF" w:rsidP="00D41EDF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0059EA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Acetonitrile</w:t>
            </w:r>
          </w:p>
          <w:p w14:paraId="1CCA3131" w14:textId="77777777" w:rsidR="00FE31DF" w:rsidRPr="00FE31DF" w:rsidRDefault="00D41EDF" w:rsidP="00D41EDF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0.1%FA</w:t>
            </w:r>
          </w:p>
        </w:tc>
        <w:tc>
          <w:tcPr>
            <w:tcW w:w="1368" w:type="dxa"/>
            <w:shd w:val="clear" w:color="auto" w:fill="auto"/>
          </w:tcPr>
          <w:p w14:paraId="13CDF6DA" w14:textId="77777777" w:rsidR="00FE31DF" w:rsidRPr="00FE31DF" w:rsidRDefault="00FE31DF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Tốc độ dòng, mL/phút</w:t>
            </w:r>
          </w:p>
        </w:tc>
      </w:tr>
      <w:tr w:rsidR="00F65BE0" w:rsidRPr="000059EA" w14:paraId="1E8BAF95" w14:textId="77777777" w:rsidTr="005F25B1">
        <w:trPr>
          <w:trHeight w:val="1220"/>
          <w:jc w:val="right"/>
        </w:trPr>
        <w:tc>
          <w:tcPr>
            <w:tcW w:w="2610" w:type="dxa"/>
            <w:vMerge w:val="restart"/>
            <w:shd w:val="clear" w:color="auto" w:fill="auto"/>
          </w:tcPr>
          <w:p w14:paraId="5B518B02" w14:textId="77777777" w:rsidR="00F65BE0" w:rsidRPr="00FE31DF" w:rsidRDefault="00F65BE0" w:rsidP="000059EA">
            <w:pPr>
              <w:widowControl w:val="0"/>
              <w:numPr>
                <w:ilvl w:val="0"/>
                <w:numId w:val="43"/>
              </w:numPr>
              <w:tabs>
                <w:tab w:val="clear" w:pos="720"/>
                <w:tab w:val="num" w:pos="342"/>
              </w:tabs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Injiection type: Full loop</w:t>
            </w:r>
          </w:p>
          <w:p w14:paraId="624EBFB7" w14:textId="77777777" w:rsidR="00F65BE0" w:rsidRPr="00FE31DF" w:rsidRDefault="00F65BE0" w:rsidP="000059EA">
            <w:pPr>
              <w:widowControl w:val="0"/>
              <w:numPr>
                <w:ilvl w:val="0"/>
                <w:numId w:val="43"/>
              </w:numPr>
              <w:tabs>
                <w:tab w:val="clear" w:pos="720"/>
                <w:tab w:val="num" w:pos="342"/>
              </w:tabs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Needle height from bottom: 1.0</w:t>
            </w:r>
          </w:p>
          <w:p w14:paraId="021DB038" w14:textId="77777777" w:rsidR="00F65BE0" w:rsidRPr="00FE31DF" w:rsidRDefault="00F65BE0" w:rsidP="000059EA">
            <w:pPr>
              <w:widowControl w:val="0"/>
              <w:numPr>
                <w:ilvl w:val="0"/>
                <w:numId w:val="43"/>
              </w:numPr>
              <w:tabs>
                <w:tab w:val="clear" w:pos="720"/>
                <w:tab w:val="num" w:pos="342"/>
              </w:tabs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Flush volume: 100µL</w:t>
            </w:r>
          </w:p>
          <w:p w14:paraId="47FDF490" w14:textId="77777777" w:rsidR="00F65BE0" w:rsidRPr="00FE31DF" w:rsidRDefault="00F65BE0" w:rsidP="000059EA">
            <w:pPr>
              <w:widowControl w:val="0"/>
              <w:numPr>
                <w:ilvl w:val="0"/>
                <w:numId w:val="43"/>
              </w:numPr>
              <w:tabs>
                <w:tab w:val="clear" w:pos="720"/>
                <w:tab w:val="num" w:pos="342"/>
              </w:tabs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Tray temp control: off</w:t>
            </w:r>
          </w:p>
          <w:p w14:paraId="749C1632" w14:textId="77777777" w:rsidR="00F65BE0" w:rsidRPr="00FE31DF" w:rsidRDefault="00F65BE0" w:rsidP="000059EA">
            <w:pPr>
              <w:widowControl w:val="0"/>
              <w:numPr>
                <w:ilvl w:val="0"/>
                <w:numId w:val="43"/>
              </w:numPr>
              <w:tabs>
                <w:tab w:val="clear" w:pos="720"/>
                <w:tab w:val="num" w:pos="342"/>
              </w:tabs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Column oven control: off</w:t>
            </w:r>
          </w:p>
          <w:p w14:paraId="230C83DC" w14:textId="77777777" w:rsidR="00F65BE0" w:rsidRPr="00FE31DF" w:rsidRDefault="00F65BE0" w:rsidP="000059EA">
            <w:pPr>
              <w:widowControl w:val="0"/>
              <w:numPr>
                <w:ilvl w:val="0"/>
                <w:numId w:val="43"/>
              </w:numPr>
              <w:tabs>
                <w:tab w:val="clear" w:pos="720"/>
                <w:tab w:val="num" w:pos="342"/>
              </w:tabs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Wash column: 500µL</w:t>
            </w:r>
          </w:p>
        </w:tc>
        <w:tc>
          <w:tcPr>
            <w:tcW w:w="1710" w:type="dxa"/>
            <w:gridSpan w:val="2"/>
            <w:vMerge w:val="restart"/>
            <w:vAlign w:val="center"/>
          </w:tcPr>
          <w:p w14:paraId="322B66F7" w14:textId="77777777" w:rsidR="00F65BE0" w:rsidRPr="00F65BE0" w:rsidRDefault="00F65BE0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hAnsi="Times New Roman"/>
                <w:sz w:val="20"/>
                <w:szCs w:val="20"/>
                <w:vertAlign w:val="subscript"/>
                <w:lang w:val="da-DK"/>
              </w:rPr>
            </w:pPr>
            <w:r>
              <w:rPr>
                <w:rFonts w:ascii="Times New Roman" w:hAnsi="Times New Roman"/>
                <w:sz w:val="20"/>
                <w:szCs w:val="20"/>
                <w:lang w:val="da-DK"/>
              </w:rPr>
              <w:t>C</w:t>
            </w:r>
            <w:r>
              <w:rPr>
                <w:rFonts w:ascii="Times New Roman" w:hAnsi="Times New Roman"/>
                <w:sz w:val="20"/>
                <w:szCs w:val="20"/>
                <w:vertAlign w:val="subscript"/>
                <w:lang w:val="da-DK"/>
              </w:rPr>
              <w:t>18</w:t>
            </w:r>
          </w:p>
          <w:p w14:paraId="4619D59E" w14:textId="77777777" w:rsidR="00F65BE0" w:rsidRPr="00FE31DF" w:rsidRDefault="00F65BE0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0059EA">
              <w:rPr>
                <w:rFonts w:ascii="Times New Roman" w:hAnsi="Times New Roman"/>
                <w:sz w:val="20"/>
                <w:szCs w:val="20"/>
              </w:rPr>
              <w:t>2.1 mm x 250mm hoặc tương đương</w:t>
            </w:r>
          </w:p>
        </w:tc>
        <w:tc>
          <w:tcPr>
            <w:tcW w:w="1323" w:type="dxa"/>
            <w:shd w:val="clear" w:color="auto" w:fill="auto"/>
            <w:vAlign w:val="center"/>
          </w:tcPr>
          <w:p w14:paraId="6824D79A" w14:textId="77777777" w:rsidR="00F65BE0" w:rsidRPr="00FE31DF" w:rsidRDefault="00F65BE0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940" w:type="dxa"/>
            <w:shd w:val="clear" w:color="auto" w:fill="auto"/>
            <w:vAlign w:val="center"/>
          </w:tcPr>
          <w:p w14:paraId="68701A8A" w14:textId="77777777" w:rsidR="00F65BE0" w:rsidRPr="00FE31DF" w:rsidRDefault="00F65BE0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90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2FB71A0B" w14:textId="77777777" w:rsidR="00F65BE0" w:rsidRPr="00FE31DF" w:rsidRDefault="00F65BE0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1368" w:type="dxa"/>
            <w:vMerge w:val="restart"/>
            <w:shd w:val="clear" w:color="auto" w:fill="auto"/>
            <w:vAlign w:val="center"/>
          </w:tcPr>
          <w:p w14:paraId="1E6EDFC8" w14:textId="77777777" w:rsidR="00F65BE0" w:rsidRPr="00FE31DF" w:rsidRDefault="00F65BE0" w:rsidP="00CD40D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</w:rPr>
              <w:t>0.</w:t>
            </w:r>
            <w:r w:rsidR="00CD40DA">
              <w:rPr>
                <w:rFonts w:ascii="Times New Roman" w:eastAsia="Times New Roman" w:hAnsi="Times New Roman"/>
                <w:sz w:val="20"/>
                <w:szCs w:val="20"/>
              </w:rPr>
              <w:t>4</w:t>
            </w:r>
          </w:p>
        </w:tc>
      </w:tr>
      <w:tr w:rsidR="00F65BE0" w:rsidRPr="000059EA" w14:paraId="426FEE1A" w14:textId="77777777" w:rsidTr="005F25B1">
        <w:trPr>
          <w:trHeight w:val="1220"/>
          <w:jc w:val="right"/>
        </w:trPr>
        <w:tc>
          <w:tcPr>
            <w:tcW w:w="2610" w:type="dxa"/>
            <w:vMerge/>
            <w:shd w:val="clear" w:color="auto" w:fill="auto"/>
          </w:tcPr>
          <w:p w14:paraId="6FDBBC3F" w14:textId="77777777" w:rsidR="00F65BE0" w:rsidRPr="00FE31DF" w:rsidRDefault="00F65BE0" w:rsidP="00F65BE0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710" w:type="dxa"/>
            <w:gridSpan w:val="2"/>
            <w:vMerge/>
            <w:vAlign w:val="center"/>
          </w:tcPr>
          <w:p w14:paraId="5BD1A3E9" w14:textId="77777777" w:rsidR="00F65BE0" w:rsidRPr="00FE31DF" w:rsidRDefault="00F65BE0" w:rsidP="00F65BE0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323" w:type="dxa"/>
            <w:shd w:val="clear" w:color="auto" w:fill="auto"/>
            <w:vAlign w:val="center"/>
          </w:tcPr>
          <w:p w14:paraId="148A188F" w14:textId="77777777" w:rsidR="00F65BE0" w:rsidRPr="00FE31DF" w:rsidRDefault="00F65BE0" w:rsidP="00F65BE0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5</w:t>
            </w:r>
          </w:p>
        </w:tc>
        <w:tc>
          <w:tcPr>
            <w:tcW w:w="940" w:type="dxa"/>
            <w:shd w:val="clear" w:color="auto" w:fill="auto"/>
            <w:vAlign w:val="center"/>
          </w:tcPr>
          <w:p w14:paraId="10DCE38B" w14:textId="77777777" w:rsidR="00F65BE0" w:rsidRPr="00FE31DF" w:rsidRDefault="00F65BE0" w:rsidP="00F65BE0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90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05120AD0" w14:textId="77777777" w:rsidR="00F65BE0" w:rsidRPr="00FE31DF" w:rsidRDefault="00F65BE0" w:rsidP="00F65BE0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1368" w:type="dxa"/>
            <w:vMerge/>
            <w:shd w:val="clear" w:color="auto" w:fill="auto"/>
          </w:tcPr>
          <w:p w14:paraId="203593B3" w14:textId="77777777" w:rsidR="00F65BE0" w:rsidRPr="00FE31DF" w:rsidRDefault="00F65BE0" w:rsidP="00F65BE0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</w:tr>
      <w:tr w:rsidR="00FE31DF" w:rsidRPr="00FE31DF" w14:paraId="4C809349" w14:textId="77777777" w:rsidTr="000059EA">
        <w:trPr>
          <w:trHeight w:val="323"/>
          <w:jc w:val="right"/>
        </w:trPr>
        <w:tc>
          <w:tcPr>
            <w:tcW w:w="9198" w:type="dxa"/>
            <w:gridSpan w:val="7"/>
          </w:tcPr>
          <w:p w14:paraId="5B0E3E80" w14:textId="77777777" w:rsidR="00FE31DF" w:rsidRPr="00FE31DF" w:rsidRDefault="00FE31DF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E31DF">
              <w:rPr>
                <w:rFonts w:ascii="Times New Roman" w:hAnsi="Times New Roman"/>
                <w:sz w:val="20"/>
                <w:szCs w:val="20"/>
              </w:rPr>
              <w:t>Điều kiện MS/MS</w:t>
            </w:r>
          </w:p>
        </w:tc>
      </w:tr>
      <w:tr w:rsidR="00CD40DA" w:rsidRPr="00FE31DF" w14:paraId="309C813A" w14:textId="77777777" w:rsidTr="005F25B1">
        <w:trPr>
          <w:jc w:val="right"/>
        </w:trPr>
        <w:tc>
          <w:tcPr>
            <w:tcW w:w="3541" w:type="dxa"/>
            <w:gridSpan w:val="2"/>
            <w:vMerge w:val="restart"/>
          </w:tcPr>
          <w:p w14:paraId="7B9F28BD" w14:textId="77777777" w:rsidR="00CD40DA" w:rsidRPr="00FE31DF" w:rsidRDefault="00CD40DA" w:rsidP="000059EA">
            <w:pPr>
              <w:widowControl w:val="0"/>
              <w:numPr>
                <w:ilvl w:val="0"/>
                <w:numId w:val="42"/>
              </w:numPr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Q2 gas pressure: 1.2mT</w:t>
            </w:r>
          </w:p>
          <w:p w14:paraId="23EAD6F8" w14:textId="77777777" w:rsidR="00CD40DA" w:rsidRPr="00FE31DF" w:rsidRDefault="00CD40DA" w:rsidP="000059EA">
            <w:pPr>
              <w:widowControl w:val="0"/>
              <w:numPr>
                <w:ilvl w:val="0"/>
                <w:numId w:val="42"/>
              </w:numPr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MS acquire time: 6</w:t>
            </w:r>
          </w:p>
          <w:p w14:paraId="0345A8C3" w14:textId="77777777" w:rsidR="00CD40DA" w:rsidRPr="00FE31DF" w:rsidRDefault="00CD40DA" w:rsidP="000059EA">
            <w:pPr>
              <w:widowControl w:val="0"/>
              <w:numPr>
                <w:ilvl w:val="0"/>
                <w:numId w:val="42"/>
              </w:numPr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 xml:space="preserve">Ion source : </w:t>
            </w:r>
            <w:r w:rsidRPr="000059EA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H</w:t>
            </w: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ESI</w:t>
            </w:r>
          </w:p>
          <w:p w14:paraId="2267EAF4" w14:textId="77777777" w:rsidR="00CD40DA" w:rsidRPr="00FE31DF" w:rsidRDefault="00CD40DA" w:rsidP="000059EA">
            <w:pPr>
              <w:widowControl w:val="0"/>
              <w:numPr>
                <w:ilvl w:val="0"/>
                <w:numId w:val="42"/>
              </w:numPr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 xml:space="preserve">Polarity: </w:t>
            </w:r>
            <w:r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Póitive</w:t>
            </w:r>
          </w:p>
          <w:p w14:paraId="07AD4945" w14:textId="77777777" w:rsidR="00CD40DA" w:rsidRPr="00FE31DF" w:rsidRDefault="00CD40DA" w:rsidP="000059EA">
            <w:pPr>
              <w:widowControl w:val="0"/>
              <w:numPr>
                <w:ilvl w:val="0"/>
                <w:numId w:val="42"/>
              </w:numPr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Scan type: SRM</w:t>
            </w:r>
          </w:p>
          <w:p w14:paraId="1DE09025" w14:textId="77777777" w:rsidR="00CD40DA" w:rsidRPr="00FE31DF" w:rsidRDefault="00CD40DA" w:rsidP="000059EA">
            <w:pPr>
              <w:widowControl w:val="0"/>
              <w:numPr>
                <w:ilvl w:val="0"/>
                <w:numId w:val="42"/>
              </w:numPr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Capillary temp: 350</w:t>
            </w:r>
            <w:r w:rsidRPr="00FE31DF"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da-DK"/>
              </w:rPr>
              <w:t>o</w:t>
            </w: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C</w:t>
            </w:r>
          </w:p>
          <w:p w14:paraId="4B069822" w14:textId="77777777" w:rsidR="00CD40DA" w:rsidRPr="00FE31DF" w:rsidRDefault="00CD40DA" w:rsidP="000059EA">
            <w:pPr>
              <w:widowControl w:val="0"/>
              <w:numPr>
                <w:ilvl w:val="0"/>
                <w:numId w:val="42"/>
              </w:numPr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Vaporizer temperature: 200</w:t>
            </w:r>
          </w:p>
          <w:p w14:paraId="57072F23" w14:textId="77777777" w:rsidR="00CD40DA" w:rsidRPr="00FE31DF" w:rsidRDefault="00CD40DA" w:rsidP="000059EA">
            <w:pPr>
              <w:widowControl w:val="0"/>
              <w:numPr>
                <w:ilvl w:val="0"/>
                <w:numId w:val="42"/>
              </w:numPr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ESI spray voltage: ≥ 3000V</w:t>
            </w:r>
          </w:p>
          <w:p w14:paraId="49A822F0" w14:textId="77777777" w:rsidR="00CD40DA" w:rsidRPr="00FE31DF" w:rsidRDefault="00CD40DA" w:rsidP="000059EA">
            <w:pPr>
              <w:widowControl w:val="0"/>
              <w:numPr>
                <w:ilvl w:val="0"/>
                <w:numId w:val="42"/>
              </w:numPr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Sheath gas:30</w:t>
            </w:r>
          </w:p>
          <w:p w14:paraId="52512721" w14:textId="77777777" w:rsidR="00CD40DA" w:rsidRPr="00FE31DF" w:rsidRDefault="00CD40DA" w:rsidP="000059EA">
            <w:pPr>
              <w:widowControl w:val="0"/>
              <w:numPr>
                <w:ilvl w:val="0"/>
                <w:numId w:val="42"/>
              </w:numPr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Aux gas  : 5</w:t>
            </w:r>
          </w:p>
        </w:tc>
        <w:tc>
          <w:tcPr>
            <w:tcW w:w="2102" w:type="dxa"/>
            <w:gridSpan w:val="2"/>
            <w:shd w:val="clear" w:color="auto" w:fill="auto"/>
            <w:vAlign w:val="center"/>
          </w:tcPr>
          <w:p w14:paraId="0E5703F1" w14:textId="77777777" w:rsidR="00CD40DA" w:rsidRPr="00FE31DF" w:rsidRDefault="00CD40DA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E31DF">
              <w:rPr>
                <w:rFonts w:ascii="Times New Roman" w:hAnsi="Times New Roman"/>
                <w:sz w:val="20"/>
                <w:szCs w:val="20"/>
              </w:rPr>
              <w:t>Ion chính</w:t>
            </w:r>
          </w:p>
        </w:tc>
        <w:tc>
          <w:tcPr>
            <w:tcW w:w="2187" w:type="dxa"/>
            <w:gridSpan w:val="2"/>
            <w:shd w:val="clear" w:color="auto" w:fill="auto"/>
            <w:vAlign w:val="center"/>
          </w:tcPr>
          <w:p w14:paraId="3B3EFE0E" w14:textId="77777777" w:rsidR="00CD40DA" w:rsidRPr="00FE31DF" w:rsidRDefault="00CD40DA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E31DF">
              <w:rPr>
                <w:rFonts w:ascii="Times New Roman" w:hAnsi="Times New Roman"/>
                <w:sz w:val="20"/>
                <w:szCs w:val="20"/>
              </w:rPr>
              <w:t>Ion định lượng</w:t>
            </w:r>
          </w:p>
        </w:tc>
        <w:tc>
          <w:tcPr>
            <w:tcW w:w="1368" w:type="dxa"/>
            <w:shd w:val="clear" w:color="auto" w:fill="auto"/>
            <w:vAlign w:val="center"/>
          </w:tcPr>
          <w:p w14:paraId="7AA54031" w14:textId="77777777" w:rsidR="00CD40DA" w:rsidRPr="00FE31DF" w:rsidRDefault="00CD40DA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E31DF">
              <w:rPr>
                <w:rFonts w:ascii="Times New Roman" w:hAnsi="Times New Roman"/>
                <w:sz w:val="20"/>
                <w:szCs w:val="20"/>
              </w:rPr>
              <w:t>Ion xác nhận</w:t>
            </w:r>
          </w:p>
        </w:tc>
      </w:tr>
      <w:tr w:rsidR="00CD40DA" w:rsidRPr="00FE31DF" w14:paraId="78772804" w14:textId="77777777" w:rsidTr="000059EA">
        <w:trPr>
          <w:trHeight w:val="683"/>
          <w:jc w:val="right"/>
        </w:trPr>
        <w:tc>
          <w:tcPr>
            <w:tcW w:w="3541" w:type="dxa"/>
            <w:gridSpan w:val="2"/>
            <w:vMerge/>
          </w:tcPr>
          <w:p w14:paraId="7F16576C" w14:textId="77777777" w:rsidR="00CD40DA" w:rsidRPr="00FE31DF" w:rsidRDefault="00CD40DA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color w:val="00B0F0"/>
                <w:sz w:val="20"/>
                <w:szCs w:val="20"/>
              </w:rPr>
            </w:pPr>
          </w:p>
        </w:tc>
        <w:tc>
          <w:tcPr>
            <w:tcW w:w="5657" w:type="dxa"/>
            <w:gridSpan w:val="5"/>
            <w:shd w:val="clear" w:color="auto" w:fill="auto"/>
            <w:vAlign w:val="center"/>
          </w:tcPr>
          <w:p w14:paraId="1724C3C5" w14:textId="77777777" w:rsidR="00CD40DA" w:rsidRPr="00FE31DF" w:rsidRDefault="005F25B1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Dicyan</w:t>
            </w:r>
            <w:r w:rsidR="00C640FD">
              <w:rPr>
                <w:rFonts w:ascii="Times New Roman" w:hAnsi="Times New Roman"/>
                <w:sz w:val="20"/>
                <w:szCs w:val="20"/>
              </w:rPr>
              <w:t>di</w:t>
            </w:r>
            <w:r>
              <w:rPr>
                <w:rFonts w:ascii="Times New Roman" w:hAnsi="Times New Roman"/>
                <w:sz w:val="20"/>
                <w:szCs w:val="20"/>
              </w:rPr>
              <w:t>amide</w:t>
            </w:r>
          </w:p>
        </w:tc>
      </w:tr>
      <w:tr w:rsidR="00CD40DA" w:rsidRPr="00FE31DF" w14:paraId="0C4425A9" w14:textId="77777777" w:rsidTr="005F25B1">
        <w:trPr>
          <w:trHeight w:val="620"/>
          <w:jc w:val="right"/>
        </w:trPr>
        <w:tc>
          <w:tcPr>
            <w:tcW w:w="3541" w:type="dxa"/>
            <w:gridSpan w:val="2"/>
            <w:vMerge/>
          </w:tcPr>
          <w:p w14:paraId="0E471E49" w14:textId="77777777" w:rsidR="00CD40DA" w:rsidRPr="00FE31DF" w:rsidRDefault="00CD40DA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color w:val="00B0F0"/>
                <w:sz w:val="20"/>
                <w:szCs w:val="20"/>
              </w:rPr>
            </w:pPr>
          </w:p>
        </w:tc>
        <w:tc>
          <w:tcPr>
            <w:tcW w:w="2102" w:type="dxa"/>
            <w:gridSpan w:val="2"/>
            <w:shd w:val="clear" w:color="auto" w:fill="auto"/>
            <w:vAlign w:val="center"/>
          </w:tcPr>
          <w:p w14:paraId="5961A1AC" w14:textId="77777777" w:rsidR="00CD40DA" w:rsidRPr="00FE31DF" w:rsidRDefault="00CD40DA" w:rsidP="00CD40D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85</w:t>
            </w:r>
          </w:p>
        </w:tc>
        <w:tc>
          <w:tcPr>
            <w:tcW w:w="2187" w:type="dxa"/>
            <w:gridSpan w:val="2"/>
            <w:shd w:val="clear" w:color="auto" w:fill="auto"/>
            <w:vAlign w:val="center"/>
          </w:tcPr>
          <w:p w14:paraId="11842472" w14:textId="77777777" w:rsidR="00CD40DA" w:rsidRPr="00FE31DF" w:rsidRDefault="00CD40DA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8</w:t>
            </w:r>
          </w:p>
        </w:tc>
        <w:tc>
          <w:tcPr>
            <w:tcW w:w="1368" w:type="dxa"/>
            <w:shd w:val="clear" w:color="auto" w:fill="auto"/>
            <w:vAlign w:val="center"/>
          </w:tcPr>
          <w:p w14:paraId="1576DE8B" w14:textId="77777777" w:rsidR="00CD40DA" w:rsidRPr="00FE31DF" w:rsidRDefault="00CD40DA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3.3</w:t>
            </w:r>
          </w:p>
        </w:tc>
      </w:tr>
      <w:tr w:rsidR="005F25B1" w:rsidRPr="000059EA" w14:paraId="7990E2F4" w14:textId="77777777" w:rsidTr="00554202">
        <w:trPr>
          <w:trHeight w:val="863"/>
          <w:jc w:val="right"/>
        </w:trPr>
        <w:tc>
          <w:tcPr>
            <w:tcW w:w="3541" w:type="dxa"/>
            <w:gridSpan w:val="2"/>
            <w:vMerge/>
          </w:tcPr>
          <w:p w14:paraId="2D65697C" w14:textId="77777777" w:rsidR="005F25B1" w:rsidRPr="00FE31DF" w:rsidRDefault="005F25B1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color w:val="00B0F0"/>
                <w:sz w:val="20"/>
                <w:szCs w:val="20"/>
              </w:rPr>
            </w:pPr>
          </w:p>
        </w:tc>
        <w:tc>
          <w:tcPr>
            <w:tcW w:w="5657" w:type="dxa"/>
            <w:gridSpan w:val="5"/>
            <w:shd w:val="clear" w:color="auto" w:fill="auto"/>
            <w:vAlign w:val="center"/>
          </w:tcPr>
          <w:p w14:paraId="268C9084" w14:textId="77777777" w:rsidR="005F25B1" w:rsidRPr="00FE31DF" w:rsidRDefault="005F25B1" w:rsidP="00CD40D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Ammelide</w:t>
            </w:r>
          </w:p>
        </w:tc>
      </w:tr>
      <w:tr w:rsidR="005F25B1" w:rsidRPr="000059EA" w14:paraId="3DFF2277" w14:textId="77777777" w:rsidTr="005F25B1">
        <w:trPr>
          <w:trHeight w:val="862"/>
          <w:jc w:val="right"/>
        </w:trPr>
        <w:tc>
          <w:tcPr>
            <w:tcW w:w="3541" w:type="dxa"/>
            <w:gridSpan w:val="2"/>
            <w:vMerge/>
          </w:tcPr>
          <w:p w14:paraId="465FA406" w14:textId="77777777" w:rsidR="005F25B1" w:rsidRPr="00FE31DF" w:rsidRDefault="005F25B1" w:rsidP="005F25B1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color w:val="00B0F0"/>
                <w:sz w:val="20"/>
                <w:szCs w:val="20"/>
              </w:rPr>
            </w:pPr>
          </w:p>
        </w:tc>
        <w:tc>
          <w:tcPr>
            <w:tcW w:w="2102" w:type="dxa"/>
            <w:gridSpan w:val="2"/>
            <w:shd w:val="clear" w:color="auto" w:fill="auto"/>
            <w:vAlign w:val="center"/>
          </w:tcPr>
          <w:p w14:paraId="5E245DE8" w14:textId="77777777" w:rsidR="005F25B1" w:rsidRPr="00FE31DF" w:rsidRDefault="005F25B1" w:rsidP="005F25B1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9</w:t>
            </w:r>
          </w:p>
        </w:tc>
        <w:tc>
          <w:tcPr>
            <w:tcW w:w="2187" w:type="dxa"/>
            <w:gridSpan w:val="2"/>
            <w:shd w:val="clear" w:color="auto" w:fill="auto"/>
            <w:vAlign w:val="center"/>
          </w:tcPr>
          <w:p w14:paraId="3433846B" w14:textId="77777777" w:rsidR="005F25B1" w:rsidRPr="00FE31DF" w:rsidRDefault="005F25B1" w:rsidP="005F25B1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0</w:t>
            </w:r>
          </w:p>
        </w:tc>
        <w:tc>
          <w:tcPr>
            <w:tcW w:w="1368" w:type="dxa"/>
            <w:shd w:val="clear" w:color="auto" w:fill="auto"/>
            <w:vAlign w:val="center"/>
          </w:tcPr>
          <w:p w14:paraId="376BCF5E" w14:textId="77777777" w:rsidR="005F25B1" w:rsidRPr="00FE31DF" w:rsidRDefault="005F25B1" w:rsidP="005F25B1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86</w:t>
            </w:r>
          </w:p>
        </w:tc>
      </w:tr>
    </w:tbl>
    <w:p w14:paraId="7FD9F67C" w14:textId="77777777" w:rsidR="00963F1F" w:rsidRDefault="00963F1F" w:rsidP="006C3E84">
      <w:pPr>
        <w:pStyle w:val="ListParagraph"/>
        <w:numPr>
          <w:ilvl w:val="0"/>
          <w:numId w:val="25"/>
        </w:numPr>
        <w:ind w:left="72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Trình tự của quá trình tiêm mẫu trên thiết bị phân tích.</w:t>
      </w:r>
    </w:p>
    <w:p w14:paraId="67D1E948" w14:textId="77777777" w:rsidR="000059EA" w:rsidRDefault="000059EA" w:rsidP="000059EA">
      <w:pPr>
        <w:pStyle w:val="ListParagraph"/>
        <w:numPr>
          <w:ilvl w:val="0"/>
          <w:numId w:val="44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ẫu được phân tích theo trình tự như sau:</w:t>
      </w:r>
    </w:p>
    <w:p w14:paraId="7AEF6145" w14:textId="77777777" w:rsidR="000059EA" w:rsidRDefault="000059EA" w:rsidP="000059EA">
      <w:pPr>
        <w:pStyle w:val="ListParagraph"/>
        <w:numPr>
          <w:ilvl w:val="1"/>
          <w:numId w:val="44"/>
        </w:numPr>
        <w:ind w:left="180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Pha động định mức mẫu.</w:t>
      </w:r>
    </w:p>
    <w:p w14:paraId="4C738668" w14:textId="77777777" w:rsidR="000059EA" w:rsidRDefault="000059EA" w:rsidP="000059EA">
      <w:pPr>
        <w:pStyle w:val="ListParagraph"/>
        <w:numPr>
          <w:ilvl w:val="1"/>
          <w:numId w:val="44"/>
        </w:numPr>
        <w:ind w:left="180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ác điểm chuẩn từ thấp đến cao.</w:t>
      </w:r>
    </w:p>
    <w:p w14:paraId="06F824D1" w14:textId="77777777" w:rsidR="000059EA" w:rsidRDefault="000059EA" w:rsidP="000059EA">
      <w:pPr>
        <w:pStyle w:val="ListParagraph"/>
        <w:numPr>
          <w:ilvl w:val="1"/>
          <w:numId w:val="44"/>
        </w:numPr>
        <w:ind w:left="180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Pha động</w:t>
      </w:r>
    </w:p>
    <w:p w14:paraId="78A92204" w14:textId="77777777" w:rsidR="000059EA" w:rsidRDefault="000059EA" w:rsidP="000059EA">
      <w:pPr>
        <w:pStyle w:val="ListParagraph"/>
        <w:numPr>
          <w:ilvl w:val="1"/>
          <w:numId w:val="44"/>
        </w:numPr>
        <w:ind w:left="180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ẫu Blank</w:t>
      </w:r>
    </w:p>
    <w:p w14:paraId="0B8AE739" w14:textId="77777777" w:rsidR="000059EA" w:rsidRDefault="000059EA" w:rsidP="000059EA">
      <w:pPr>
        <w:pStyle w:val="ListParagraph"/>
        <w:numPr>
          <w:ilvl w:val="1"/>
          <w:numId w:val="44"/>
        </w:numPr>
        <w:ind w:left="180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ẫu</w:t>
      </w:r>
    </w:p>
    <w:p w14:paraId="6AD51B3E" w14:textId="77777777" w:rsidR="000059EA" w:rsidRDefault="000059EA" w:rsidP="000059EA">
      <w:pPr>
        <w:pStyle w:val="ListParagraph"/>
        <w:numPr>
          <w:ilvl w:val="1"/>
          <w:numId w:val="44"/>
        </w:numPr>
        <w:ind w:left="180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ẫu QC</w:t>
      </w:r>
    </w:p>
    <w:p w14:paraId="0C8319CE" w14:textId="77777777" w:rsidR="000059EA" w:rsidRDefault="000059EA" w:rsidP="000059EA">
      <w:pPr>
        <w:pStyle w:val="ListParagraph"/>
        <w:numPr>
          <w:ilvl w:val="1"/>
          <w:numId w:val="44"/>
        </w:numPr>
        <w:ind w:left="180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huẩn check</w:t>
      </w:r>
    </w:p>
    <w:p w14:paraId="1C81A61E" w14:textId="77777777" w:rsidR="00CD40DA" w:rsidRDefault="00CD40DA" w:rsidP="00CD40DA">
      <w:pPr>
        <w:pStyle w:val="ListParagraph"/>
        <w:ind w:left="1800"/>
        <w:jc w:val="both"/>
        <w:rPr>
          <w:rFonts w:ascii="Times New Roman" w:hAnsi="Times New Roman"/>
          <w:sz w:val="24"/>
          <w:szCs w:val="24"/>
        </w:rPr>
      </w:pPr>
    </w:p>
    <w:p w14:paraId="34CE7BCE" w14:textId="77777777" w:rsidR="00F155B0" w:rsidRDefault="00F155B0" w:rsidP="00CD40DA">
      <w:pPr>
        <w:pStyle w:val="ListParagraph"/>
        <w:ind w:left="1800"/>
        <w:jc w:val="both"/>
        <w:rPr>
          <w:rFonts w:ascii="Times New Roman" w:hAnsi="Times New Roman"/>
          <w:sz w:val="24"/>
          <w:szCs w:val="24"/>
        </w:rPr>
      </w:pPr>
    </w:p>
    <w:p w14:paraId="70705C6F" w14:textId="77777777" w:rsidR="00F155B0" w:rsidRDefault="00F155B0" w:rsidP="00CD40DA">
      <w:pPr>
        <w:pStyle w:val="ListParagraph"/>
        <w:ind w:left="1800"/>
        <w:jc w:val="both"/>
        <w:rPr>
          <w:rFonts w:ascii="Times New Roman" w:hAnsi="Times New Roman"/>
          <w:sz w:val="24"/>
          <w:szCs w:val="24"/>
        </w:rPr>
      </w:pPr>
    </w:p>
    <w:p w14:paraId="2196FCEC" w14:textId="77777777" w:rsidR="00F155B0" w:rsidRDefault="00F155B0" w:rsidP="00CD40DA">
      <w:pPr>
        <w:pStyle w:val="ListParagraph"/>
        <w:ind w:left="1800"/>
        <w:jc w:val="both"/>
        <w:rPr>
          <w:rFonts w:ascii="Times New Roman" w:hAnsi="Times New Roman"/>
          <w:sz w:val="24"/>
          <w:szCs w:val="24"/>
        </w:rPr>
      </w:pPr>
    </w:p>
    <w:p w14:paraId="3871A11B" w14:textId="77777777" w:rsidR="00963F1F" w:rsidRPr="00E734E4" w:rsidRDefault="006C3E84" w:rsidP="006C3E84">
      <w:pPr>
        <w:pStyle w:val="ListParagraph"/>
        <w:numPr>
          <w:ilvl w:val="0"/>
          <w:numId w:val="1"/>
        </w:numPr>
        <w:ind w:hanging="72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lastRenderedPageBreak/>
        <w:t>TÍNH TOÁN KẾT QUẢ</w:t>
      </w:r>
      <w:r w:rsidR="00963F1F" w:rsidRPr="00E734E4">
        <w:rPr>
          <w:rFonts w:ascii="Times New Roman" w:hAnsi="Times New Roman"/>
          <w:b/>
          <w:sz w:val="24"/>
          <w:szCs w:val="24"/>
        </w:rPr>
        <w:t>.</w:t>
      </w:r>
    </w:p>
    <w:p w14:paraId="7A3E6B90" w14:textId="77777777" w:rsidR="008D0D62" w:rsidRDefault="00806263" w:rsidP="00806263">
      <w:pPr>
        <w:pStyle w:val="ListParagraph"/>
        <w:numPr>
          <w:ilvl w:val="0"/>
          <w:numId w:val="44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Xây dựng đường chuẩn biểu thị mối liên hệ giữa diệ</w:t>
      </w:r>
      <w:r w:rsidR="005E48A3">
        <w:rPr>
          <w:rFonts w:ascii="Times New Roman" w:hAnsi="Times New Roman"/>
          <w:sz w:val="24"/>
          <w:szCs w:val="24"/>
        </w:rPr>
        <w:t>n tích peak</w:t>
      </w:r>
      <w:r>
        <w:rPr>
          <w:rFonts w:ascii="Times New Roman" w:hAnsi="Times New Roman"/>
          <w:sz w:val="24"/>
          <w:szCs w:val="24"/>
        </w:rPr>
        <w:t xml:space="preserve"> với nồng độ chuẩn.</w:t>
      </w:r>
    </w:p>
    <w:tbl>
      <w:tblPr>
        <w:tblW w:w="0" w:type="auto"/>
        <w:tblInd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72"/>
        <w:gridCol w:w="1881"/>
        <w:gridCol w:w="1890"/>
        <w:gridCol w:w="1860"/>
      </w:tblGrid>
      <w:tr w:rsidR="005E48A3" w:rsidRPr="00C04A7C" w14:paraId="37389AC1" w14:textId="77777777" w:rsidTr="00C04A7C">
        <w:tc>
          <w:tcPr>
            <w:tcW w:w="2394" w:type="dxa"/>
            <w:shd w:val="clear" w:color="auto" w:fill="auto"/>
            <w:vAlign w:val="center"/>
          </w:tcPr>
          <w:p w14:paraId="47B15C96" w14:textId="77777777" w:rsidR="005E48A3" w:rsidRPr="00C04A7C" w:rsidRDefault="005E48A3" w:rsidP="00C04A7C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A7C">
              <w:rPr>
                <w:rFonts w:ascii="Times New Roman" w:hAnsi="Times New Roman"/>
                <w:sz w:val="24"/>
                <w:szCs w:val="24"/>
              </w:rPr>
              <w:t>Chỉ tiêu phân tích</w:t>
            </w:r>
          </w:p>
        </w:tc>
        <w:tc>
          <w:tcPr>
            <w:tcW w:w="2394" w:type="dxa"/>
            <w:shd w:val="clear" w:color="auto" w:fill="auto"/>
            <w:vAlign w:val="center"/>
          </w:tcPr>
          <w:p w14:paraId="7A39C845" w14:textId="77777777" w:rsidR="005E48A3" w:rsidRPr="00C04A7C" w:rsidRDefault="005E48A3" w:rsidP="00C04A7C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A7C">
              <w:rPr>
                <w:rFonts w:ascii="Times New Roman" w:hAnsi="Times New Roman"/>
                <w:sz w:val="24"/>
                <w:szCs w:val="24"/>
              </w:rPr>
              <w:t>Ion chính</w:t>
            </w:r>
          </w:p>
        </w:tc>
        <w:tc>
          <w:tcPr>
            <w:tcW w:w="2394" w:type="dxa"/>
            <w:shd w:val="clear" w:color="auto" w:fill="auto"/>
            <w:vAlign w:val="center"/>
          </w:tcPr>
          <w:p w14:paraId="15C500D8" w14:textId="77777777" w:rsidR="005E48A3" w:rsidRPr="00C04A7C" w:rsidRDefault="005E48A3" w:rsidP="00C04A7C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A7C">
              <w:rPr>
                <w:rFonts w:ascii="Times New Roman" w:hAnsi="Times New Roman"/>
                <w:sz w:val="24"/>
                <w:szCs w:val="24"/>
              </w:rPr>
              <w:t>Ion định lượng</w:t>
            </w:r>
          </w:p>
        </w:tc>
        <w:tc>
          <w:tcPr>
            <w:tcW w:w="2394" w:type="dxa"/>
            <w:shd w:val="clear" w:color="auto" w:fill="auto"/>
            <w:vAlign w:val="center"/>
          </w:tcPr>
          <w:p w14:paraId="41BE2906" w14:textId="77777777" w:rsidR="005E48A3" w:rsidRPr="00C04A7C" w:rsidRDefault="005E48A3" w:rsidP="00C04A7C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A7C">
              <w:rPr>
                <w:rFonts w:ascii="Times New Roman" w:hAnsi="Times New Roman"/>
                <w:sz w:val="24"/>
                <w:szCs w:val="24"/>
              </w:rPr>
              <w:t>Ion xác nhận</w:t>
            </w:r>
          </w:p>
        </w:tc>
      </w:tr>
      <w:tr w:rsidR="005E48A3" w:rsidRPr="00C04A7C" w14:paraId="45A89873" w14:textId="77777777" w:rsidTr="00C04A7C">
        <w:tc>
          <w:tcPr>
            <w:tcW w:w="2394" w:type="dxa"/>
            <w:shd w:val="clear" w:color="auto" w:fill="auto"/>
            <w:vAlign w:val="center"/>
          </w:tcPr>
          <w:p w14:paraId="1195B436" w14:textId="77777777" w:rsidR="005E48A3" w:rsidRPr="00C04A7C" w:rsidRDefault="005E48A3" w:rsidP="00C04A7C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A7C">
              <w:rPr>
                <w:rFonts w:ascii="Times New Roman" w:hAnsi="Times New Roman"/>
                <w:sz w:val="24"/>
                <w:szCs w:val="24"/>
              </w:rPr>
              <w:t>Dicyan</w:t>
            </w:r>
            <w:r w:rsidR="00C640FD">
              <w:rPr>
                <w:rFonts w:ascii="Times New Roman" w:hAnsi="Times New Roman"/>
                <w:sz w:val="24"/>
                <w:szCs w:val="24"/>
              </w:rPr>
              <w:t>di</w:t>
            </w:r>
            <w:r w:rsidRPr="00C04A7C">
              <w:rPr>
                <w:rFonts w:ascii="Times New Roman" w:hAnsi="Times New Roman"/>
                <w:sz w:val="24"/>
                <w:szCs w:val="24"/>
              </w:rPr>
              <w:t>amide</w:t>
            </w:r>
          </w:p>
        </w:tc>
        <w:tc>
          <w:tcPr>
            <w:tcW w:w="2394" w:type="dxa"/>
            <w:shd w:val="clear" w:color="auto" w:fill="auto"/>
            <w:vAlign w:val="center"/>
          </w:tcPr>
          <w:p w14:paraId="372F23C8" w14:textId="77777777" w:rsidR="005E48A3" w:rsidRPr="00C04A7C" w:rsidRDefault="005E48A3" w:rsidP="00C04A7C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A7C"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2394" w:type="dxa"/>
            <w:shd w:val="clear" w:color="auto" w:fill="auto"/>
            <w:vAlign w:val="center"/>
          </w:tcPr>
          <w:p w14:paraId="267C70EC" w14:textId="77777777" w:rsidR="005E48A3" w:rsidRPr="00C04A7C" w:rsidRDefault="005E48A3" w:rsidP="00C04A7C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A7C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2394" w:type="dxa"/>
            <w:shd w:val="clear" w:color="auto" w:fill="auto"/>
            <w:vAlign w:val="center"/>
          </w:tcPr>
          <w:p w14:paraId="0F04C93B" w14:textId="77777777" w:rsidR="005E48A3" w:rsidRPr="00C04A7C" w:rsidRDefault="005E48A3" w:rsidP="00C04A7C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A7C">
              <w:rPr>
                <w:rFonts w:ascii="Times New Roman" w:hAnsi="Times New Roman"/>
                <w:sz w:val="24"/>
                <w:szCs w:val="24"/>
              </w:rPr>
              <w:t>43.3</w:t>
            </w:r>
          </w:p>
        </w:tc>
      </w:tr>
      <w:tr w:rsidR="005E48A3" w:rsidRPr="00C04A7C" w14:paraId="49468C66" w14:textId="77777777" w:rsidTr="00C04A7C">
        <w:tc>
          <w:tcPr>
            <w:tcW w:w="2394" w:type="dxa"/>
            <w:shd w:val="clear" w:color="auto" w:fill="auto"/>
            <w:vAlign w:val="center"/>
          </w:tcPr>
          <w:p w14:paraId="6FED6092" w14:textId="77777777" w:rsidR="005E48A3" w:rsidRPr="00C04A7C" w:rsidRDefault="005E48A3" w:rsidP="00C04A7C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A7C">
              <w:rPr>
                <w:rFonts w:ascii="Times New Roman" w:hAnsi="Times New Roman"/>
                <w:sz w:val="24"/>
                <w:szCs w:val="24"/>
              </w:rPr>
              <w:t>Ammelide</w:t>
            </w:r>
          </w:p>
        </w:tc>
        <w:tc>
          <w:tcPr>
            <w:tcW w:w="2394" w:type="dxa"/>
            <w:shd w:val="clear" w:color="auto" w:fill="auto"/>
            <w:vAlign w:val="center"/>
          </w:tcPr>
          <w:p w14:paraId="009EB75B" w14:textId="77777777" w:rsidR="005E48A3" w:rsidRPr="00C04A7C" w:rsidRDefault="005E48A3" w:rsidP="00C04A7C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A7C">
              <w:rPr>
                <w:rFonts w:ascii="Times New Roman" w:hAnsi="Times New Roman"/>
                <w:sz w:val="24"/>
                <w:szCs w:val="24"/>
              </w:rPr>
              <w:t>129</w:t>
            </w:r>
          </w:p>
        </w:tc>
        <w:tc>
          <w:tcPr>
            <w:tcW w:w="2394" w:type="dxa"/>
            <w:shd w:val="clear" w:color="auto" w:fill="auto"/>
            <w:vAlign w:val="center"/>
          </w:tcPr>
          <w:p w14:paraId="63ECCA57" w14:textId="77777777" w:rsidR="005E48A3" w:rsidRPr="00C04A7C" w:rsidRDefault="005E48A3" w:rsidP="00C04A7C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A7C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2394" w:type="dxa"/>
            <w:shd w:val="clear" w:color="auto" w:fill="auto"/>
            <w:vAlign w:val="center"/>
          </w:tcPr>
          <w:p w14:paraId="0E1B52DC" w14:textId="77777777" w:rsidR="005E48A3" w:rsidRPr="00C04A7C" w:rsidRDefault="005E48A3" w:rsidP="00C04A7C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A7C"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</w:tr>
    </w:tbl>
    <w:p w14:paraId="32851406" w14:textId="77777777" w:rsidR="005E48A3" w:rsidRDefault="005E48A3" w:rsidP="005E48A3">
      <w:pPr>
        <w:pStyle w:val="ListParagraph"/>
        <w:ind w:left="1440"/>
        <w:jc w:val="both"/>
        <w:rPr>
          <w:rFonts w:ascii="Times New Roman" w:hAnsi="Times New Roman"/>
          <w:sz w:val="24"/>
          <w:szCs w:val="24"/>
        </w:rPr>
      </w:pPr>
    </w:p>
    <w:p w14:paraId="365E0465" w14:textId="77777777" w:rsidR="00806263" w:rsidRDefault="00806263" w:rsidP="00806263">
      <w:pPr>
        <w:pStyle w:val="ListParagraph"/>
        <w:numPr>
          <w:ilvl w:val="0"/>
          <w:numId w:val="44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Hàm lượng </w:t>
      </w:r>
      <w:r w:rsidR="00CD40DA">
        <w:rPr>
          <w:rFonts w:ascii="Times New Roman" w:hAnsi="Times New Roman"/>
          <w:sz w:val="24"/>
          <w:szCs w:val="24"/>
        </w:rPr>
        <w:t>Chất phân tích</w:t>
      </w:r>
      <w:r>
        <w:rPr>
          <w:rFonts w:ascii="Times New Roman" w:hAnsi="Times New Roman"/>
          <w:sz w:val="24"/>
          <w:szCs w:val="24"/>
        </w:rPr>
        <w:t xml:space="preserve"> có trong mẫu được tính theo công thức sau:</w:t>
      </w:r>
    </w:p>
    <w:p w14:paraId="4FDB64D7" w14:textId="77777777" w:rsidR="00806263" w:rsidRDefault="005F25B1" w:rsidP="00C53CC4">
      <w:pPr>
        <w:pStyle w:val="ListParagraph"/>
        <w:ind w:left="1440" w:firstLine="720"/>
      </w:pPr>
      <w:r w:rsidRPr="0046079C">
        <w:rPr>
          <w:position w:val="-12"/>
        </w:rPr>
        <w:object w:dxaOrig="2040" w:dyaOrig="360" w14:anchorId="01689D33">
          <v:shape id="_x0000_i1026" type="#_x0000_t75" style="width:102pt;height:18pt" o:ole="">
            <v:imagedata r:id="rId9" o:title=""/>
          </v:shape>
          <o:OLEObject Type="Embed" ProgID="Equation.DSMT4" ShapeID="_x0000_i1026" DrawAspect="Content" ObjectID="_1607357731" r:id="rId10"/>
        </w:object>
      </w:r>
    </w:p>
    <w:p w14:paraId="2EB87741" w14:textId="77777777" w:rsidR="00193DC7" w:rsidRDefault="00193DC7" w:rsidP="00193DC7">
      <w:pPr>
        <w:pStyle w:val="ListParagraph"/>
        <w:ind w:left="14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rong đó:</w:t>
      </w:r>
    </w:p>
    <w:p w14:paraId="75C3C8B5" w14:textId="77777777" w:rsidR="00193DC7" w:rsidRDefault="00193DC7" w:rsidP="00193DC7">
      <w:pPr>
        <w:pStyle w:val="ListParagraph"/>
        <w:numPr>
          <w:ilvl w:val="0"/>
          <w:numId w:val="4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 xml:space="preserve">: nồng độ </w:t>
      </w:r>
      <w:r w:rsidR="00CD40DA">
        <w:rPr>
          <w:rFonts w:ascii="Times New Roman" w:hAnsi="Times New Roman"/>
          <w:sz w:val="24"/>
          <w:szCs w:val="24"/>
        </w:rPr>
        <w:t>Chất phân tích</w:t>
      </w:r>
      <w:r>
        <w:rPr>
          <w:rFonts w:ascii="Times New Roman" w:hAnsi="Times New Roman"/>
          <w:sz w:val="24"/>
          <w:szCs w:val="24"/>
        </w:rPr>
        <w:t xml:space="preserve"> tính từ đường chuẩn</w:t>
      </w:r>
      <w:r w:rsidR="005F25B1">
        <w:rPr>
          <w:rFonts w:ascii="Times New Roman" w:hAnsi="Times New Roman"/>
          <w:sz w:val="24"/>
          <w:szCs w:val="24"/>
        </w:rPr>
        <w:t xml:space="preserve"> ứng</w:t>
      </w:r>
    </w:p>
    <w:p w14:paraId="72F7CE9F" w14:textId="77777777" w:rsidR="00193DC7" w:rsidRPr="00193DC7" w:rsidRDefault="00193DC7" w:rsidP="00193DC7">
      <w:pPr>
        <w:pStyle w:val="ListParagraph"/>
        <w:numPr>
          <w:ilvl w:val="0"/>
          <w:numId w:val="4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: hệ số</w:t>
      </w:r>
      <w:r w:rsidR="005E48A3">
        <w:rPr>
          <w:rFonts w:ascii="Times New Roman" w:hAnsi="Times New Roman"/>
          <w:sz w:val="24"/>
          <w:szCs w:val="24"/>
        </w:rPr>
        <w:t xml:space="preserve"> </w:t>
      </w:r>
      <w:r w:rsidR="005F25B1">
        <w:rPr>
          <w:rFonts w:ascii="Times New Roman" w:hAnsi="Times New Roman"/>
          <w:sz w:val="24"/>
          <w:szCs w:val="24"/>
        </w:rPr>
        <w:t>pha loãng (nếu có sua khi kết thúc quá trình chiết)</w:t>
      </w:r>
    </w:p>
    <w:p w14:paraId="27BEA82B" w14:textId="77777777" w:rsidR="008D0D62" w:rsidRPr="00E734E4" w:rsidRDefault="00995FC0" w:rsidP="006C3E84">
      <w:pPr>
        <w:pStyle w:val="ListParagraph"/>
        <w:numPr>
          <w:ilvl w:val="0"/>
          <w:numId w:val="1"/>
        </w:numPr>
        <w:ind w:hanging="72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>KIỂM SOÁT DỮ LIỆU QA/QC</w:t>
      </w:r>
    </w:p>
    <w:p w14:paraId="58463D94" w14:textId="77777777" w:rsidR="00193DC7" w:rsidRPr="005B7D80" w:rsidRDefault="00193DC7" w:rsidP="00193DC7">
      <w:pPr>
        <w:pStyle w:val="ListParagraph"/>
        <w:numPr>
          <w:ilvl w:val="0"/>
          <w:numId w:val="46"/>
        </w:numPr>
        <w:jc w:val="both"/>
        <w:rPr>
          <w:rFonts w:ascii="Times New Roman" w:hAnsi="Times New Roman"/>
          <w:sz w:val="26"/>
          <w:szCs w:val="26"/>
        </w:rPr>
      </w:pPr>
      <w:r w:rsidRPr="005B7D80">
        <w:rPr>
          <w:rFonts w:ascii="Times New Roman" w:hAnsi="Times New Roman"/>
          <w:sz w:val="26"/>
          <w:szCs w:val="26"/>
        </w:rPr>
        <w:t>Đồ thị tính tuyến tính ít nhất 5 điể</w:t>
      </w:r>
      <w:r>
        <w:rPr>
          <w:rFonts w:ascii="Times New Roman" w:hAnsi="Times New Roman"/>
          <w:sz w:val="26"/>
          <w:szCs w:val="26"/>
        </w:rPr>
        <w:t xml:space="preserve">m </w:t>
      </w:r>
      <w:proofErr w:type="gramStart"/>
      <w:r>
        <w:rPr>
          <w:rFonts w:ascii="Times New Roman" w:hAnsi="Times New Roman"/>
          <w:sz w:val="26"/>
          <w:szCs w:val="26"/>
        </w:rPr>
        <w:t>( bao</w:t>
      </w:r>
      <w:proofErr w:type="gramEnd"/>
      <w:r>
        <w:rPr>
          <w:rFonts w:ascii="Times New Roman" w:hAnsi="Times New Roman"/>
          <w:sz w:val="26"/>
          <w:szCs w:val="26"/>
        </w:rPr>
        <w:t xml:space="preserve"> gồm điểm Zero)</w:t>
      </w:r>
      <w:r w:rsidRPr="005B7D80">
        <w:rPr>
          <w:rFonts w:ascii="Times New Roman" w:hAnsi="Times New Roman"/>
          <w:sz w:val="26"/>
          <w:szCs w:val="26"/>
        </w:rPr>
        <w:t xml:space="preserve"> với r</w:t>
      </w:r>
      <w:r w:rsidRPr="005B7D80">
        <w:rPr>
          <w:rFonts w:ascii="Times New Roman" w:hAnsi="Times New Roman"/>
          <w:sz w:val="26"/>
          <w:szCs w:val="26"/>
          <w:vertAlign w:val="superscript"/>
        </w:rPr>
        <w:t>2</w:t>
      </w:r>
      <w:r w:rsidRPr="005B7D80">
        <w:rPr>
          <w:rFonts w:ascii="Times New Roman" w:hAnsi="Times New Roman"/>
          <w:sz w:val="26"/>
          <w:szCs w:val="26"/>
        </w:rPr>
        <w:t xml:space="preserve"> ≥ 0.995</w:t>
      </w:r>
    </w:p>
    <w:p w14:paraId="19B54D4E" w14:textId="77777777" w:rsidR="00193DC7" w:rsidRDefault="00193DC7" w:rsidP="00193DC7">
      <w:pPr>
        <w:pStyle w:val="ListParagraph"/>
        <w:numPr>
          <w:ilvl w:val="0"/>
          <w:numId w:val="46"/>
        </w:numPr>
        <w:jc w:val="both"/>
        <w:rPr>
          <w:rFonts w:ascii="Times New Roman" w:hAnsi="Times New Roman"/>
          <w:sz w:val="26"/>
          <w:szCs w:val="26"/>
        </w:rPr>
      </w:pPr>
      <w:r w:rsidRPr="005B7D80">
        <w:rPr>
          <w:rFonts w:ascii="Times New Roman" w:hAnsi="Times New Roman"/>
          <w:sz w:val="26"/>
          <w:szCs w:val="26"/>
        </w:rPr>
        <w:t xml:space="preserve">Độ thu hồi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40"/>
        <w:gridCol w:w="2380"/>
      </w:tblGrid>
      <w:tr w:rsidR="00193DC7" w:rsidRPr="00200EA0" w14:paraId="279D444A" w14:textId="77777777" w:rsidTr="00193DC7">
        <w:trPr>
          <w:jc w:val="center"/>
        </w:trPr>
        <w:tc>
          <w:tcPr>
            <w:tcW w:w="2740" w:type="dxa"/>
            <w:shd w:val="clear" w:color="auto" w:fill="auto"/>
            <w:vAlign w:val="center"/>
          </w:tcPr>
          <w:p w14:paraId="5B636A73" w14:textId="77777777" w:rsidR="00193DC7" w:rsidRPr="00A3096F" w:rsidRDefault="00193DC7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3096F">
              <w:rPr>
                <w:rFonts w:ascii="Times New Roman" w:hAnsi="Times New Roman"/>
                <w:b/>
                <w:sz w:val="24"/>
                <w:szCs w:val="24"/>
              </w:rPr>
              <w:t>Nồng độ</w:t>
            </w:r>
          </w:p>
        </w:tc>
        <w:tc>
          <w:tcPr>
            <w:tcW w:w="2380" w:type="dxa"/>
            <w:vAlign w:val="center"/>
          </w:tcPr>
          <w:p w14:paraId="0FF791B3" w14:textId="77777777" w:rsidR="00193DC7" w:rsidRPr="00A3096F" w:rsidRDefault="00193DC7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</w:pPr>
            <w:r w:rsidRPr="00A3096F">
              <w:rPr>
                <w:rFonts w:ascii="Times New Roman" w:hAnsi="Times New Roman"/>
                <w:b/>
                <w:sz w:val="24"/>
                <w:szCs w:val="24"/>
              </w:rPr>
              <w:t>% H</w:t>
            </w:r>
            <w:r w:rsidRPr="00A3096F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th</w:t>
            </w:r>
          </w:p>
        </w:tc>
      </w:tr>
      <w:tr w:rsidR="00EF5DB6" w:rsidRPr="00200EA0" w14:paraId="4E95328A" w14:textId="77777777" w:rsidTr="00193DC7">
        <w:trPr>
          <w:jc w:val="center"/>
        </w:trPr>
        <w:tc>
          <w:tcPr>
            <w:tcW w:w="2740" w:type="dxa"/>
            <w:shd w:val="clear" w:color="auto" w:fill="auto"/>
            <w:vAlign w:val="center"/>
          </w:tcPr>
          <w:p w14:paraId="57519091" w14:textId="77777777" w:rsidR="00EF5DB6" w:rsidRPr="00200EA0" w:rsidRDefault="00EF5DB6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0 ppb</w:t>
            </w:r>
          </w:p>
        </w:tc>
        <w:tc>
          <w:tcPr>
            <w:tcW w:w="2380" w:type="dxa"/>
            <w:vMerge w:val="restart"/>
            <w:vAlign w:val="center"/>
          </w:tcPr>
          <w:p w14:paraId="6F23E1AA" w14:textId="77777777" w:rsidR="00EF5DB6" w:rsidRPr="00200EA0" w:rsidRDefault="00EF5DB6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 – 110</w:t>
            </w:r>
          </w:p>
        </w:tc>
      </w:tr>
      <w:tr w:rsidR="00EF5DB6" w:rsidRPr="00200EA0" w14:paraId="04330272" w14:textId="77777777" w:rsidTr="00193DC7">
        <w:trPr>
          <w:jc w:val="center"/>
        </w:trPr>
        <w:tc>
          <w:tcPr>
            <w:tcW w:w="2740" w:type="dxa"/>
            <w:shd w:val="clear" w:color="auto" w:fill="auto"/>
            <w:vAlign w:val="center"/>
          </w:tcPr>
          <w:p w14:paraId="4CC0B4AB" w14:textId="77777777" w:rsidR="00EF5DB6" w:rsidRPr="00200EA0" w:rsidRDefault="00EF5DB6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 ppm</w:t>
            </w:r>
          </w:p>
        </w:tc>
        <w:tc>
          <w:tcPr>
            <w:tcW w:w="2380" w:type="dxa"/>
            <w:vMerge/>
            <w:vAlign w:val="center"/>
          </w:tcPr>
          <w:p w14:paraId="17DFEA7A" w14:textId="77777777" w:rsidR="00EF5DB6" w:rsidRPr="00200EA0" w:rsidRDefault="00EF5DB6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F5DB6" w:rsidRPr="00200EA0" w14:paraId="4D12FD28" w14:textId="77777777" w:rsidTr="00193DC7">
        <w:trPr>
          <w:jc w:val="center"/>
        </w:trPr>
        <w:tc>
          <w:tcPr>
            <w:tcW w:w="2740" w:type="dxa"/>
            <w:shd w:val="clear" w:color="auto" w:fill="auto"/>
            <w:vAlign w:val="center"/>
          </w:tcPr>
          <w:p w14:paraId="33F184C4" w14:textId="77777777" w:rsidR="00EF5DB6" w:rsidRPr="00200EA0" w:rsidRDefault="00EF5DB6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 ppm</w:t>
            </w:r>
          </w:p>
        </w:tc>
        <w:tc>
          <w:tcPr>
            <w:tcW w:w="2380" w:type="dxa"/>
            <w:vMerge/>
            <w:vAlign w:val="center"/>
          </w:tcPr>
          <w:p w14:paraId="537F1344" w14:textId="77777777" w:rsidR="00EF5DB6" w:rsidRPr="00200EA0" w:rsidRDefault="00EF5DB6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F5DB6" w:rsidRPr="00200EA0" w14:paraId="3D061ABF" w14:textId="77777777" w:rsidTr="00193DC7">
        <w:trPr>
          <w:jc w:val="center"/>
        </w:trPr>
        <w:tc>
          <w:tcPr>
            <w:tcW w:w="2740" w:type="dxa"/>
            <w:shd w:val="clear" w:color="auto" w:fill="auto"/>
            <w:vAlign w:val="center"/>
          </w:tcPr>
          <w:p w14:paraId="6C86BF1F" w14:textId="77777777" w:rsidR="00EF5DB6" w:rsidRDefault="00EF5DB6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0 ppm</w:t>
            </w:r>
          </w:p>
        </w:tc>
        <w:tc>
          <w:tcPr>
            <w:tcW w:w="2380" w:type="dxa"/>
            <w:vAlign w:val="center"/>
          </w:tcPr>
          <w:p w14:paraId="085EEF11" w14:textId="77777777" w:rsidR="00EF5DB6" w:rsidRPr="00200EA0" w:rsidRDefault="00EF5DB6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0 – 107</w:t>
            </w:r>
          </w:p>
        </w:tc>
      </w:tr>
    </w:tbl>
    <w:p w14:paraId="2E3CD460" w14:textId="77777777" w:rsidR="00193DC7" w:rsidRDefault="00193DC7" w:rsidP="00193DC7">
      <w:pPr>
        <w:pStyle w:val="ListParagraph"/>
        <w:numPr>
          <w:ilvl w:val="0"/>
          <w:numId w:val="47"/>
        </w:numPr>
        <w:jc w:val="both"/>
        <w:rPr>
          <w:rFonts w:ascii="Times New Roman" w:hAnsi="Times New Roman"/>
          <w:sz w:val="26"/>
          <w:szCs w:val="26"/>
        </w:rPr>
      </w:pPr>
      <w:r w:rsidRPr="005B7D80">
        <w:rPr>
          <w:rFonts w:ascii="Times New Roman" w:hAnsi="Times New Roman"/>
          <w:sz w:val="26"/>
          <w:szCs w:val="26"/>
        </w:rPr>
        <w:t xml:space="preserve">Độ lệch của thời gian lưu không quá </w:t>
      </w:r>
      <w:r>
        <w:rPr>
          <w:rFonts w:ascii="Times New Roman" w:hAnsi="Times New Roman"/>
          <w:sz w:val="26"/>
          <w:szCs w:val="26"/>
        </w:rPr>
        <w:t>2.</w:t>
      </w:r>
      <w:r w:rsidRPr="005B7D80">
        <w:rPr>
          <w:rFonts w:ascii="Times New Roman" w:hAnsi="Times New Roman"/>
          <w:sz w:val="26"/>
          <w:szCs w:val="26"/>
        </w:rPr>
        <w:t>5%.</w:t>
      </w:r>
    </w:p>
    <w:p w14:paraId="6EAC292F" w14:textId="77777777" w:rsidR="00193DC7" w:rsidRDefault="00193DC7" w:rsidP="00193DC7">
      <w:pPr>
        <w:pStyle w:val="ListParagraph"/>
        <w:numPr>
          <w:ilvl w:val="0"/>
          <w:numId w:val="47"/>
        </w:numPr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ỷ số ion</w:t>
      </w:r>
      <w:r w:rsidRPr="005B7D80">
        <w:rPr>
          <w:rFonts w:ascii="Times New Roman" w:hAnsi="Times New Roman"/>
          <w:sz w:val="26"/>
          <w:szCs w:val="26"/>
        </w:rPr>
        <w:t>.</w:t>
      </w:r>
    </w:p>
    <w:tbl>
      <w:tblPr>
        <w:tblW w:w="0" w:type="auto"/>
        <w:tblInd w:w="28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37"/>
        <w:gridCol w:w="2613"/>
      </w:tblGrid>
      <w:tr w:rsidR="00193DC7" w:rsidRPr="00215CD0" w14:paraId="71541781" w14:textId="77777777" w:rsidTr="00F15F3B">
        <w:trPr>
          <w:tblHeader/>
        </w:trPr>
        <w:tc>
          <w:tcPr>
            <w:tcW w:w="2337" w:type="dxa"/>
            <w:shd w:val="clear" w:color="auto" w:fill="auto"/>
            <w:vAlign w:val="center"/>
          </w:tcPr>
          <w:p w14:paraId="5DB4E6C2" w14:textId="77777777" w:rsidR="00193DC7" w:rsidRPr="00215CD0" w:rsidRDefault="00193DC7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B7D8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215CD0">
              <w:rPr>
                <w:rFonts w:ascii="Times New Roman" w:hAnsi="Times New Roman"/>
                <w:b/>
                <w:sz w:val="24"/>
                <w:szCs w:val="24"/>
              </w:rPr>
              <w:t>Tỷ số ion</w:t>
            </w:r>
          </w:p>
        </w:tc>
        <w:tc>
          <w:tcPr>
            <w:tcW w:w="2613" w:type="dxa"/>
            <w:shd w:val="clear" w:color="auto" w:fill="auto"/>
            <w:vAlign w:val="center"/>
          </w:tcPr>
          <w:p w14:paraId="000595E5" w14:textId="77777777" w:rsidR="00193DC7" w:rsidRPr="00215CD0" w:rsidRDefault="00193DC7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15CD0">
              <w:rPr>
                <w:rFonts w:ascii="Times New Roman" w:hAnsi="Times New Roman"/>
                <w:b/>
                <w:sz w:val="24"/>
                <w:szCs w:val="24"/>
              </w:rPr>
              <w:t>Độ lệch cho phép</w:t>
            </w:r>
          </w:p>
        </w:tc>
      </w:tr>
      <w:tr w:rsidR="00193DC7" w:rsidRPr="00215CD0" w14:paraId="37DA1977" w14:textId="77777777" w:rsidTr="00193DC7">
        <w:tc>
          <w:tcPr>
            <w:tcW w:w="2337" w:type="dxa"/>
            <w:shd w:val="clear" w:color="auto" w:fill="auto"/>
            <w:vAlign w:val="center"/>
          </w:tcPr>
          <w:p w14:paraId="42169B3D" w14:textId="77777777" w:rsidR="00193DC7" w:rsidRPr="00215CD0" w:rsidRDefault="00193DC7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5CD0">
              <w:rPr>
                <w:rFonts w:ascii="Times New Roman" w:hAnsi="Times New Roman"/>
                <w:sz w:val="24"/>
                <w:szCs w:val="24"/>
              </w:rPr>
              <w:t>&gt; 50%</w:t>
            </w:r>
          </w:p>
          <w:p w14:paraId="784E3FA9" w14:textId="77777777" w:rsidR="00193DC7" w:rsidRPr="00215CD0" w:rsidRDefault="00193DC7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5CD0">
              <w:rPr>
                <w:rFonts w:ascii="Times New Roman" w:hAnsi="Times New Roman"/>
                <w:sz w:val="24"/>
                <w:szCs w:val="24"/>
              </w:rPr>
              <w:t>&gt; 20% - 50%</w:t>
            </w:r>
          </w:p>
          <w:p w14:paraId="6CED21B0" w14:textId="77777777" w:rsidR="00193DC7" w:rsidRPr="00215CD0" w:rsidRDefault="00193DC7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5CD0">
              <w:rPr>
                <w:rFonts w:ascii="Times New Roman" w:hAnsi="Times New Roman"/>
                <w:sz w:val="24"/>
                <w:szCs w:val="24"/>
              </w:rPr>
              <w:t>&gt; 10% - 20%</w:t>
            </w:r>
          </w:p>
          <w:p w14:paraId="60326156" w14:textId="77777777" w:rsidR="00193DC7" w:rsidRPr="00215CD0" w:rsidRDefault="00193DC7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5CD0">
              <w:rPr>
                <w:rFonts w:ascii="Times New Roman" w:hAnsi="Times New Roman"/>
                <w:sz w:val="24"/>
                <w:szCs w:val="24"/>
              </w:rPr>
              <w:t>≤ 10%</w:t>
            </w:r>
          </w:p>
        </w:tc>
        <w:tc>
          <w:tcPr>
            <w:tcW w:w="2613" w:type="dxa"/>
            <w:shd w:val="clear" w:color="auto" w:fill="auto"/>
            <w:vAlign w:val="center"/>
          </w:tcPr>
          <w:p w14:paraId="07CCF896" w14:textId="77777777" w:rsidR="00193DC7" w:rsidRPr="00215CD0" w:rsidRDefault="00193DC7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5CD0">
              <w:rPr>
                <w:rFonts w:ascii="Times New Roman" w:hAnsi="Times New Roman"/>
                <w:sz w:val="24"/>
                <w:szCs w:val="24"/>
              </w:rPr>
              <w:t>± 20%</w:t>
            </w:r>
          </w:p>
          <w:p w14:paraId="5D694BE3" w14:textId="77777777" w:rsidR="00193DC7" w:rsidRPr="00215CD0" w:rsidRDefault="00193DC7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5CD0">
              <w:rPr>
                <w:rFonts w:ascii="Times New Roman" w:hAnsi="Times New Roman"/>
                <w:sz w:val="24"/>
                <w:szCs w:val="24"/>
              </w:rPr>
              <w:t>± 25%</w:t>
            </w:r>
          </w:p>
          <w:p w14:paraId="2B91228D" w14:textId="77777777" w:rsidR="00193DC7" w:rsidRPr="00215CD0" w:rsidRDefault="00193DC7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5CD0">
              <w:rPr>
                <w:rFonts w:ascii="Times New Roman" w:hAnsi="Times New Roman"/>
                <w:sz w:val="24"/>
                <w:szCs w:val="24"/>
              </w:rPr>
              <w:t>± 30%</w:t>
            </w:r>
          </w:p>
          <w:p w14:paraId="79E741F4" w14:textId="77777777" w:rsidR="00193DC7" w:rsidRPr="00215CD0" w:rsidRDefault="00193DC7" w:rsidP="002569D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5CD0">
              <w:rPr>
                <w:rFonts w:ascii="Times New Roman" w:hAnsi="Times New Roman"/>
                <w:sz w:val="24"/>
                <w:szCs w:val="24"/>
              </w:rPr>
              <w:t>± 50%</w:t>
            </w:r>
          </w:p>
        </w:tc>
      </w:tr>
    </w:tbl>
    <w:p w14:paraId="450FAC64" w14:textId="77777777" w:rsidR="00585CB3" w:rsidRPr="00E734E4" w:rsidRDefault="00585CB3" w:rsidP="00193DC7">
      <w:pPr>
        <w:pStyle w:val="ListParagraph"/>
        <w:jc w:val="both"/>
        <w:rPr>
          <w:rFonts w:ascii="Times New Roman" w:hAnsi="Times New Roman"/>
          <w:sz w:val="24"/>
          <w:szCs w:val="24"/>
        </w:rPr>
      </w:pPr>
    </w:p>
    <w:p w14:paraId="05556115" w14:textId="77777777" w:rsidR="00585CB3" w:rsidRPr="00E734E4" w:rsidRDefault="00995FC0" w:rsidP="00995FC0">
      <w:pPr>
        <w:pStyle w:val="ListParagraph"/>
        <w:numPr>
          <w:ilvl w:val="0"/>
          <w:numId w:val="1"/>
        </w:numPr>
        <w:ind w:hanging="54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>BÁO CÁO KẾT QUẢ</w:t>
      </w:r>
      <w:r w:rsidR="00585CB3" w:rsidRPr="00E734E4">
        <w:rPr>
          <w:rFonts w:ascii="Times New Roman" w:hAnsi="Times New Roman"/>
          <w:b/>
          <w:sz w:val="24"/>
          <w:szCs w:val="24"/>
        </w:rPr>
        <w:t>.</w:t>
      </w:r>
    </w:p>
    <w:p w14:paraId="377A138F" w14:textId="77777777" w:rsidR="00995FC0" w:rsidRPr="00E734E4" w:rsidRDefault="00995FC0" w:rsidP="005D1B1E">
      <w:pPr>
        <w:pStyle w:val="ListParagraph"/>
        <w:numPr>
          <w:ilvl w:val="0"/>
          <w:numId w:val="48"/>
        </w:numPr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Kết quả phân tích được báo cáo theo biểu mẫu:</w:t>
      </w:r>
    </w:p>
    <w:p w14:paraId="614D1FE0" w14:textId="77777777" w:rsidR="00995FC0" w:rsidRPr="00E734E4" w:rsidRDefault="00995FC0" w:rsidP="005D1B1E">
      <w:pPr>
        <w:pStyle w:val="ListParagraph"/>
        <w:numPr>
          <w:ilvl w:val="0"/>
          <w:numId w:val="49"/>
        </w:numPr>
        <w:ind w:left="180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BM.15.04</w:t>
      </w:r>
      <w:r w:rsidR="005D1B1E">
        <w:rPr>
          <w:rFonts w:ascii="Times New Roman" w:hAnsi="Times New Roman"/>
          <w:sz w:val="24"/>
          <w:szCs w:val="24"/>
        </w:rPr>
        <w:t>a</w:t>
      </w:r>
    </w:p>
    <w:p w14:paraId="66CCC6CA" w14:textId="77777777" w:rsidR="00995FC0" w:rsidRPr="00E734E4" w:rsidRDefault="00995FC0" w:rsidP="002569D9">
      <w:pPr>
        <w:pStyle w:val="ListParagraph"/>
        <w:numPr>
          <w:ilvl w:val="0"/>
          <w:numId w:val="49"/>
        </w:numPr>
        <w:ind w:left="1800"/>
        <w:jc w:val="both"/>
        <w:rPr>
          <w:rFonts w:ascii="Times New Roman" w:hAnsi="Times New Roman"/>
          <w:sz w:val="24"/>
          <w:szCs w:val="24"/>
        </w:rPr>
      </w:pPr>
      <w:r w:rsidRPr="005D1B1E">
        <w:rPr>
          <w:rFonts w:ascii="Times New Roman" w:hAnsi="Times New Roman"/>
          <w:sz w:val="24"/>
          <w:szCs w:val="24"/>
        </w:rPr>
        <w:t>BM.15.06</w:t>
      </w:r>
    </w:p>
    <w:sectPr w:rsidR="00995FC0" w:rsidRPr="00E734E4" w:rsidSect="00621F1A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7" w:h="16839" w:code="9"/>
      <w:pgMar w:top="90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2A9D520" w14:textId="77777777" w:rsidR="00C72B32" w:rsidRDefault="00C72B32" w:rsidP="00DB45A7">
      <w:pPr>
        <w:spacing w:after="0" w:line="240" w:lineRule="auto"/>
      </w:pPr>
      <w:r>
        <w:separator/>
      </w:r>
    </w:p>
  </w:endnote>
  <w:endnote w:type="continuationSeparator" w:id="0">
    <w:p w14:paraId="7E3DF2D9" w14:textId="77777777" w:rsidR="00C72B32" w:rsidRDefault="00C72B32" w:rsidP="00DB45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923AEF8" w14:textId="77777777" w:rsidR="003B398A" w:rsidRDefault="003B398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5BF91F" w14:textId="77777777" w:rsidR="003B398A" w:rsidRDefault="003B398A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FF2797" w14:textId="77777777" w:rsidR="003B398A" w:rsidRDefault="003B398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8AB2F5B" w14:textId="77777777" w:rsidR="00C72B32" w:rsidRDefault="00C72B32" w:rsidP="00DB45A7">
      <w:pPr>
        <w:spacing w:after="0" w:line="240" w:lineRule="auto"/>
      </w:pPr>
      <w:r>
        <w:separator/>
      </w:r>
    </w:p>
  </w:footnote>
  <w:footnote w:type="continuationSeparator" w:id="0">
    <w:p w14:paraId="74C12BAB" w14:textId="77777777" w:rsidR="00C72B32" w:rsidRDefault="00C72B32" w:rsidP="00DB45A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0006E5" w14:textId="77777777" w:rsidR="003B398A" w:rsidRDefault="003B398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0" w:type="auto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4A0" w:firstRow="1" w:lastRow="0" w:firstColumn="1" w:lastColumn="0" w:noHBand="0" w:noVBand="1"/>
    </w:tblPr>
    <w:tblGrid>
      <w:gridCol w:w="3047"/>
      <w:gridCol w:w="3103"/>
      <w:gridCol w:w="3093"/>
    </w:tblGrid>
    <w:tr w:rsidR="00DB45A7" w:rsidRPr="00DB45A7" w14:paraId="27931A99" w14:textId="77777777" w:rsidTr="00FF1110">
      <w:trPr>
        <w:jc w:val="center"/>
      </w:trPr>
      <w:tc>
        <w:tcPr>
          <w:tcW w:w="3168" w:type="dxa"/>
          <w:shd w:val="clear" w:color="auto" w:fill="auto"/>
          <w:vAlign w:val="center"/>
        </w:tcPr>
        <w:p w14:paraId="0427AC85" w14:textId="77777777" w:rsidR="00DB45A7" w:rsidRPr="00FF1110" w:rsidRDefault="00DB45A7" w:rsidP="005F20AA">
          <w:pPr>
            <w:spacing w:after="0" w:line="240" w:lineRule="auto"/>
            <w:jc w:val="center"/>
            <w:rPr>
              <w:rFonts w:ascii="Times New Roman" w:hAnsi="Times New Roman"/>
              <w:b/>
              <w:color w:val="00B0F0"/>
              <w:sz w:val="24"/>
              <w:szCs w:val="24"/>
            </w:rPr>
          </w:pPr>
          <w:r w:rsidRPr="00FF1110">
            <w:rPr>
              <w:rFonts w:ascii="Times New Roman" w:hAnsi="Times New Roman"/>
              <w:b/>
              <w:color w:val="00B0F0"/>
              <w:sz w:val="24"/>
              <w:szCs w:val="24"/>
            </w:rPr>
            <w:t>CÔNG TY TNHH MTV KHOA HỌC CÔNG NGHỆ HOÀN VŨ</w:t>
          </w:r>
        </w:p>
      </w:tc>
      <w:tc>
        <w:tcPr>
          <w:tcW w:w="3216" w:type="dxa"/>
          <w:shd w:val="clear" w:color="auto" w:fill="auto"/>
          <w:vAlign w:val="center"/>
        </w:tcPr>
        <w:p w14:paraId="0112231E" w14:textId="77777777" w:rsidR="00DB45A7" w:rsidRPr="00DB45A7" w:rsidRDefault="00DB45A7" w:rsidP="005F20AA">
          <w:pPr>
            <w:spacing w:after="0" w:line="240" w:lineRule="auto"/>
            <w:jc w:val="center"/>
            <w:rPr>
              <w:rFonts w:ascii="Times New Roman" w:hAnsi="Times New Roman"/>
              <w:b/>
              <w:color w:val="00B0F0"/>
              <w:sz w:val="24"/>
              <w:szCs w:val="24"/>
            </w:rPr>
          </w:pP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t>HƯỚNG DẪN CÔNG VIỆC PHÂN TÍCH</w:t>
          </w:r>
        </w:p>
      </w:tc>
      <w:tc>
        <w:tcPr>
          <w:tcW w:w="3192" w:type="dxa"/>
          <w:shd w:val="clear" w:color="auto" w:fill="auto"/>
          <w:vAlign w:val="center"/>
        </w:tcPr>
        <w:p w14:paraId="2FD9DD3D" w14:textId="77777777" w:rsidR="00DB45A7" w:rsidRPr="00DB45A7" w:rsidRDefault="00DB45A7" w:rsidP="005F20AA">
          <w:pPr>
            <w:spacing w:after="0" w:line="240" w:lineRule="auto"/>
            <w:rPr>
              <w:rFonts w:ascii="Times New Roman" w:hAnsi="Times New Roman"/>
              <w:color w:val="00B0F0"/>
              <w:sz w:val="24"/>
              <w:szCs w:val="24"/>
            </w:rPr>
          </w:pPr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Mã số: HD.TN.</w:t>
          </w:r>
          <w:r w:rsidR="003351D0">
            <w:rPr>
              <w:rFonts w:ascii="Times New Roman" w:hAnsi="Times New Roman"/>
              <w:color w:val="00B0F0"/>
              <w:sz w:val="24"/>
              <w:szCs w:val="24"/>
            </w:rPr>
            <w:t>216</w:t>
          </w:r>
        </w:p>
        <w:p w14:paraId="54092E7F" w14:textId="77777777" w:rsidR="00DB45A7" w:rsidRDefault="00DB45A7" w:rsidP="005F20AA">
          <w:pPr>
            <w:spacing w:after="0" w:line="240" w:lineRule="auto"/>
            <w:rPr>
              <w:rFonts w:ascii="Times New Roman" w:hAnsi="Times New Roman"/>
              <w:color w:val="00B0F0"/>
              <w:sz w:val="24"/>
              <w:szCs w:val="24"/>
            </w:rPr>
          </w:pPr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Lần ban hành:</w:t>
          </w:r>
          <w:r w:rsidR="00FF1110">
            <w:rPr>
              <w:rFonts w:ascii="Times New Roman" w:hAnsi="Times New Roman"/>
              <w:color w:val="00B0F0"/>
              <w:sz w:val="24"/>
              <w:szCs w:val="24"/>
            </w:rPr>
            <w:t xml:space="preserve"> 01</w:t>
          </w:r>
        </w:p>
        <w:p w14:paraId="7F49B276" w14:textId="77777777" w:rsidR="00F8192F" w:rsidRPr="00DB45A7" w:rsidRDefault="00F8192F" w:rsidP="005F20AA">
          <w:pPr>
            <w:spacing w:after="0" w:line="240" w:lineRule="auto"/>
            <w:rPr>
              <w:rFonts w:ascii="Times New Roman" w:hAnsi="Times New Roman"/>
              <w:color w:val="00B0F0"/>
              <w:sz w:val="24"/>
              <w:szCs w:val="24"/>
            </w:rPr>
          </w:pPr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Ngày ban hành:</w:t>
          </w:r>
          <w:r w:rsidR="00FF1110">
            <w:rPr>
              <w:rFonts w:ascii="Times New Roman" w:hAnsi="Times New Roman"/>
              <w:color w:val="00B0F0"/>
              <w:sz w:val="24"/>
              <w:szCs w:val="24"/>
            </w:rPr>
            <w:t xml:space="preserve"> 30</w:t>
          </w:r>
          <w:r>
            <w:rPr>
              <w:rFonts w:ascii="Times New Roman" w:hAnsi="Times New Roman"/>
              <w:color w:val="00B0F0"/>
              <w:sz w:val="24"/>
              <w:szCs w:val="24"/>
            </w:rPr>
            <w:t>/0</w:t>
          </w:r>
          <w:r w:rsidR="00FF1110">
            <w:rPr>
              <w:rFonts w:ascii="Times New Roman" w:hAnsi="Times New Roman"/>
              <w:color w:val="00B0F0"/>
              <w:sz w:val="24"/>
              <w:szCs w:val="24"/>
            </w:rPr>
            <w:t>1</w:t>
          </w:r>
          <w:r>
            <w:rPr>
              <w:rFonts w:ascii="Times New Roman" w:hAnsi="Times New Roman"/>
              <w:color w:val="00B0F0"/>
              <w:sz w:val="24"/>
              <w:szCs w:val="24"/>
            </w:rPr>
            <w:t>/2018</w:t>
          </w:r>
        </w:p>
        <w:p w14:paraId="495045D0" w14:textId="77777777" w:rsidR="00DB45A7" w:rsidRPr="00DB45A7" w:rsidRDefault="00DB45A7" w:rsidP="005F20AA">
          <w:pPr>
            <w:spacing w:after="0" w:line="240" w:lineRule="auto"/>
            <w:rPr>
              <w:rFonts w:ascii="Times New Roman" w:hAnsi="Times New Roman"/>
              <w:color w:val="00B0F0"/>
              <w:sz w:val="24"/>
              <w:szCs w:val="24"/>
            </w:rPr>
          </w:pPr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 xml:space="preserve">Trang: </w: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begin"/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instrText xml:space="preserve"> PAGE  \* Arabic  \* MERGEFORMAT </w:instrTex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separate"/>
          </w:r>
          <w:r w:rsidR="00621F1A">
            <w:rPr>
              <w:rFonts w:ascii="Times New Roman" w:hAnsi="Times New Roman"/>
              <w:b/>
              <w:noProof/>
              <w:color w:val="00B0F0"/>
              <w:sz w:val="24"/>
              <w:szCs w:val="24"/>
            </w:rPr>
            <w:t>6</w: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end"/>
          </w:r>
          <w:r>
            <w:rPr>
              <w:rFonts w:ascii="Times New Roman" w:hAnsi="Times New Roman"/>
              <w:color w:val="00B0F0"/>
              <w:sz w:val="24"/>
              <w:szCs w:val="24"/>
            </w:rPr>
            <w:t>/</w: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begin"/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instrText xml:space="preserve"> NUMPAGES  \* Arabic  \* MERGEFORMAT </w:instrTex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separate"/>
          </w:r>
          <w:r w:rsidR="00621F1A">
            <w:rPr>
              <w:rFonts w:ascii="Times New Roman" w:hAnsi="Times New Roman"/>
              <w:b/>
              <w:noProof/>
              <w:color w:val="00B0F0"/>
              <w:sz w:val="24"/>
              <w:szCs w:val="24"/>
            </w:rPr>
            <w:t>6</w: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end"/>
          </w:r>
        </w:p>
      </w:tc>
    </w:tr>
  </w:tbl>
  <w:p w14:paraId="517037D9" w14:textId="77777777" w:rsidR="00DB45A7" w:rsidRDefault="00DB45A7" w:rsidP="00193DC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AD8A08D" w14:textId="77777777" w:rsidR="003B398A" w:rsidRDefault="003B398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55743"/>
    <w:multiLevelType w:val="hybridMultilevel"/>
    <w:tmpl w:val="2242C514"/>
    <w:lvl w:ilvl="0" w:tplc="3822C0E8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00212691"/>
    <w:multiLevelType w:val="hybridMultilevel"/>
    <w:tmpl w:val="B29C7EF2"/>
    <w:lvl w:ilvl="0" w:tplc="721656C8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02064666"/>
    <w:multiLevelType w:val="hybridMultilevel"/>
    <w:tmpl w:val="FFFC26F2"/>
    <w:lvl w:ilvl="0" w:tplc="721656C8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02605A53"/>
    <w:multiLevelType w:val="hybridMultilevel"/>
    <w:tmpl w:val="B8E0E020"/>
    <w:lvl w:ilvl="0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4" w15:restartNumberingAfterBreak="0">
    <w:nsid w:val="04141E88"/>
    <w:multiLevelType w:val="hybridMultilevel"/>
    <w:tmpl w:val="EB887DFC"/>
    <w:lvl w:ilvl="0" w:tplc="721656C8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0728346A"/>
    <w:multiLevelType w:val="hybridMultilevel"/>
    <w:tmpl w:val="D8BAD7F8"/>
    <w:lvl w:ilvl="0" w:tplc="184EE398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8014F34"/>
    <w:multiLevelType w:val="hybridMultilevel"/>
    <w:tmpl w:val="9A309222"/>
    <w:lvl w:ilvl="0" w:tplc="97C25D78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B143F0B"/>
    <w:multiLevelType w:val="hybridMultilevel"/>
    <w:tmpl w:val="91C852EA"/>
    <w:lvl w:ilvl="0" w:tplc="721656C8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16E45004"/>
    <w:multiLevelType w:val="hybridMultilevel"/>
    <w:tmpl w:val="FD5A280A"/>
    <w:lvl w:ilvl="0" w:tplc="721656C8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17E8634E"/>
    <w:multiLevelType w:val="hybridMultilevel"/>
    <w:tmpl w:val="CA64E62E"/>
    <w:lvl w:ilvl="0" w:tplc="FC167B60">
      <w:start w:val="1"/>
      <w:numFmt w:val="upperRoman"/>
      <w:lvlText w:val="%1."/>
      <w:lvlJc w:val="left"/>
      <w:pPr>
        <w:ind w:left="108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8727B91"/>
    <w:multiLevelType w:val="hybridMultilevel"/>
    <w:tmpl w:val="88F48ED4"/>
    <w:lvl w:ilvl="0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1" w15:restartNumberingAfterBreak="0">
    <w:nsid w:val="19D64C97"/>
    <w:multiLevelType w:val="hybridMultilevel"/>
    <w:tmpl w:val="685E7434"/>
    <w:lvl w:ilvl="0" w:tplc="3B20836C">
      <w:start w:val="6"/>
      <w:numFmt w:val="upperRoman"/>
      <w:lvlText w:val="%1.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 w15:restartNumberingAfterBreak="0">
    <w:nsid w:val="1C6165DF"/>
    <w:multiLevelType w:val="hybridMultilevel"/>
    <w:tmpl w:val="BD469C72"/>
    <w:lvl w:ilvl="0" w:tplc="0409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3" w15:restartNumberingAfterBreak="0">
    <w:nsid w:val="1DED4A88"/>
    <w:multiLevelType w:val="hybridMultilevel"/>
    <w:tmpl w:val="11788EA2"/>
    <w:lvl w:ilvl="0" w:tplc="0409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4" w15:restartNumberingAfterBreak="0">
    <w:nsid w:val="2146270D"/>
    <w:multiLevelType w:val="hybridMultilevel"/>
    <w:tmpl w:val="ACCE0DD2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220138E6"/>
    <w:multiLevelType w:val="hybridMultilevel"/>
    <w:tmpl w:val="EFB23070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 w15:restartNumberingAfterBreak="0">
    <w:nsid w:val="249769ED"/>
    <w:multiLevelType w:val="hybridMultilevel"/>
    <w:tmpl w:val="D7AA456A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7" w15:restartNumberingAfterBreak="0">
    <w:nsid w:val="27CB3E90"/>
    <w:multiLevelType w:val="hybridMultilevel"/>
    <w:tmpl w:val="74F8A9D4"/>
    <w:lvl w:ilvl="0" w:tplc="938E24D8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287963BA"/>
    <w:multiLevelType w:val="hybridMultilevel"/>
    <w:tmpl w:val="26B0937A"/>
    <w:lvl w:ilvl="0" w:tplc="721656C8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9" w15:restartNumberingAfterBreak="0">
    <w:nsid w:val="288D5E6D"/>
    <w:multiLevelType w:val="hybridMultilevel"/>
    <w:tmpl w:val="349CAF7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F5A5C32"/>
    <w:multiLevelType w:val="hybridMultilevel"/>
    <w:tmpl w:val="6D0829E6"/>
    <w:lvl w:ilvl="0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21" w15:restartNumberingAfterBreak="0">
    <w:nsid w:val="34696679"/>
    <w:multiLevelType w:val="hybridMultilevel"/>
    <w:tmpl w:val="15D4C88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83A3699"/>
    <w:multiLevelType w:val="hybridMultilevel"/>
    <w:tmpl w:val="1C868490"/>
    <w:lvl w:ilvl="0" w:tplc="AA588B9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39871D12"/>
    <w:multiLevelType w:val="hybridMultilevel"/>
    <w:tmpl w:val="EFD8F382"/>
    <w:lvl w:ilvl="0" w:tplc="721656C8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4" w15:restartNumberingAfterBreak="0">
    <w:nsid w:val="3A686C57"/>
    <w:multiLevelType w:val="hybridMultilevel"/>
    <w:tmpl w:val="0C86DFE8"/>
    <w:lvl w:ilvl="0" w:tplc="97C25D7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B0B5893"/>
    <w:multiLevelType w:val="hybridMultilevel"/>
    <w:tmpl w:val="CA9A01A6"/>
    <w:lvl w:ilvl="0" w:tplc="C5CE029E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40250381"/>
    <w:multiLevelType w:val="hybridMultilevel"/>
    <w:tmpl w:val="8F28683E"/>
    <w:lvl w:ilvl="0" w:tplc="4136036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06B18B8"/>
    <w:multiLevelType w:val="hybridMultilevel"/>
    <w:tmpl w:val="E27073D2"/>
    <w:lvl w:ilvl="0" w:tplc="DBB2BAC4">
      <w:start w:val="1"/>
      <w:numFmt w:val="lowerLetter"/>
      <w:lvlText w:val="%1."/>
      <w:lvlJc w:val="left"/>
      <w:pPr>
        <w:ind w:left="144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430B3AAA"/>
    <w:multiLevelType w:val="hybridMultilevel"/>
    <w:tmpl w:val="78F4AB9C"/>
    <w:lvl w:ilvl="0" w:tplc="721656C8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9" w15:restartNumberingAfterBreak="0">
    <w:nsid w:val="478E4820"/>
    <w:multiLevelType w:val="hybridMultilevel"/>
    <w:tmpl w:val="53A2DDFC"/>
    <w:lvl w:ilvl="0" w:tplc="4950DF9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49242612"/>
    <w:multiLevelType w:val="hybridMultilevel"/>
    <w:tmpl w:val="7E3AE290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 w15:restartNumberingAfterBreak="0">
    <w:nsid w:val="4F5662CB"/>
    <w:multiLevelType w:val="hybridMultilevel"/>
    <w:tmpl w:val="B94893D2"/>
    <w:lvl w:ilvl="0" w:tplc="0409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2" w15:restartNumberingAfterBreak="0">
    <w:nsid w:val="518055E2"/>
    <w:multiLevelType w:val="hybridMultilevel"/>
    <w:tmpl w:val="11BA76A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 w15:restartNumberingAfterBreak="0">
    <w:nsid w:val="55671794"/>
    <w:multiLevelType w:val="hybridMultilevel"/>
    <w:tmpl w:val="C694D6B0"/>
    <w:lvl w:ilvl="0" w:tplc="721656C8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  <w:color w:val="auto"/>
      </w:rPr>
    </w:lvl>
    <w:lvl w:ilvl="1" w:tplc="721656C8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  <w:color w:val="auto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4" w15:restartNumberingAfterBreak="0">
    <w:nsid w:val="55A1560E"/>
    <w:multiLevelType w:val="hybridMultilevel"/>
    <w:tmpl w:val="75AA6480"/>
    <w:lvl w:ilvl="0" w:tplc="4E9AD44E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57996064"/>
    <w:multiLevelType w:val="hybridMultilevel"/>
    <w:tmpl w:val="6CFA408E"/>
    <w:lvl w:ilvl="0" w:tplc="04090013">
      <w:start w:val="1"/>
      <w:numFmt w:val="upp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57E36966"/>
    <w:multiLevelType w:val="hybridMultilevel"/>
    <w:tmpl w:val="70F4AD2A"/>
    <w:lvl w:ilvl="0" w:tplc="721656C8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7" w15:restartNumberingAfterBreak="0">
    <w:nsid w:val="60001FC7"/>
    <w:multiLevelType w:val="hybridMultilevel"/>
    <w:tmpl w:val="FCF6F174"/>
    <w:lvl w:ilvl="0" w:tplc="9426235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61FA7405"/>
    <w:multiLevelType w:val="hybridMultilevel"/>
    <w:tmpl w:val="E10AD128"/>
    <w:lvl w:ilvl="0" w:tplc="721656C8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9" w15:restartNumberingAfterBreak="0">
    <w:nsid w:val="6445049E"/>
    <w:multiLevelType w:val="hybridMultilevel"/>
    <w:tmpl w:val="E90AEC56"/>
    <w:lvl w:ilvl="0" w:tplc="296098AE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0" w15:restartNumberingAfterBreak="0">
    <w:nsid w:val="6B880279"/>
    <w:multiLevelType w:val="hybridMultilevel"/>
    <w:tmpl w:val="5B461748"/>
    <w:lvl w:ilvl="0" w:tplc="CCBE3534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1" w15:restartNumberingAfterBreak="0">
    <w:nsid w:val="6BF13C6B"/>
    <w:multiLevelType w:val="hybridMultilevel"/>
    <w:tmpl w:val="188E4582"/>
    <w:lvl w:ilvl="0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2" w15:restartNumberingAfterBreak="0">
    <w:nsid w:val="6FFF5A51"/>
    <w:multiLevelType w:val="hybridMultilevel"/>
    <w:tmpl w:val="F00CC2DE"/>
    <w:lvl w:ilvl="0" w:tplc="C1B82DB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15468A2"/>
    <w:multiLevelType w:val="hybridMultilevel"/>
    <w:tmpl w:val="A6E0756E"/>
    <w:lvl w:ilvl="0" w:tplc="721656C8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4" w15:restartNumberingAfterBreak="0">
    <w:nsid w:val="71627E4E"/>
    <w:multiLevelType w:val="hybridMultilevel"/>
    <w:tmpl w:val="F8EE6E92"/>
    <w:lvl w:ilvl="0" w:tplc="0C1E30A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73BA6994"/>
    <w:multiLevelType w:val="hybridMultilevel"/>
    <w:tmpl w:val="ED9ABB0E"/>
    <w:lvl w:ilvl="0" w:tplc="821E25E4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6" w15:restartNumberingAfterBreak="0">
    <w:nsid w:val="749303DC"/>
    <w:multiLevelType w:val="hybridMultilevel"/>
    <w:tmpl w:val="771CF3DA"/>
    <w:lvl w:ilvl="0" w:tplc="721656C8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47" w15:restartNumberingAfterBreak="0">
    <w:nsid w:val="74F93AFC"/>
    <w:multiLevelType w:val="hybridMultilevel"/>
    <w:tmpl w:val="3DB0E1E8"/>
    <w:lvl w:ilvl="0" w:tplc="0409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48" w15:restartNumberingAfterBreak="0">
    <w:nsid w:val="7DF74954"/>
    <w:multiLevelType w:val="hybridMultilevel"/>
    <w:tmpl w:val="BCFA581C"/>
    <w:lvl w:ilvl="0" w:tplc="721656C8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9" w15:restartNumberingAfterBreak="0">
    <w:nsid w:val="7E9F6BBA"/>
    <w:multiLevelType w:val="hybridMultilevel"/>
    <w:tmpl w:val="1CC2C8A8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21"/>
  </w:num>
  <w:num w:numId="2">
    <w:abstractNumId w:val="9"/>
  </w:num>
  <w:num w:numId="3">
    <w:abstractNumId w:val="26"/>
  </w:num>
  <w:num w:numId="4">
    <w:abstractNumId w:val="42"/>
  </w:num>
  <w:num w:numId="5">
    <w:abstractNumId w:val="44"/>
  </w:num>
  <w:num w:numId="6">
    <w:abstractNumId w:val="31"/>
  </w:num>
  <w:num w:numId="7">
    <w:abstractNumId w:val="25"/>
  </w:num>
  <w:num w:numId="8">
    <w:abstractNumId w:val="37"/>
  </w:num>
  <w:num w:numId="9">
    <w:abstractNumId w:val="13"/>
  </w:num>
  <w:num w:numId="10">
    <w:abstractNumId w:val="12"/>
  </w:num>
  <w:num w:numId="11">
    <w:abstractNumId w:val="19"/>
  </w:num>
  <w:num w:numId="12">
    <w:abstractNumId w:val="22"/>
  </w:num>
  <w:num w:numId="13">
    <w:abstractNumId w:val="40"/>
  </w:num>
  <w:num w:numId="14">
    <w:abstractNumId w:val="47"/>
  </w:num>
  <w:num w:numId="15">
    <w:abstractNumId w:val="5"/>
  </w:num>
  <w:num w:numId="16">
    <w:abstractNumId w:val="15"/>
  </w:num>
  <w:num w:numId="17">
    <w:abstractNumId w:val="35"/>
  </w:num>
  <w:num w:numId="18">
    <w:abstractNumId w:val="11"/>
  </w:num>
  <w:num w:numId="19">
    <w:abstractNumId w:val="34"/>
  </w:num>
  <w:num w:numId="20">
    <w:abstractNumId w:val="30"/>
  </w:num>
  <w:num w:numId="21">
    <w:abstractNumId w:val="17"/>
  </w:num>
  <w:num w:numId="22">
    <w:abstractNumId w:val="14"/>
  </w:num>
  <w:num w:numId="23">
    <w:abstractNumId w:val="0"/>
  </w:num>
  <w:num w:numId="24">
    <w:abstractNumId w:val="49"/>
  </w:num>
  <w:num w:numId="25">
    <w:abstractNumId w:val="45"/>
  </w:num>
  <w:num w:numId="26">
    <w:abstractNumId w:val="39"/>
  </w:num>
  <w:num w:numId="27">
    <w:abstractNumId w:val="16"/>
  </w:num>
  <w:num w:numId="28">
    <w:abstractNumId w:val="32"/>
  </w:num>
  <w:num w:numId="29">
    <w:abstractNumId w:val="1"/>
  </w:num>
  <w:num w:numId="30">
    <w:abstractNumId w:val="33"/>
  </w:num>
  <w:num w:numId="31">
    <w:abstractNumId w:val="7"/>
  </w:num>
  <w:num w:numId="32">
    <w:abstractNumId w:val="43"/>
  </w:num>
  <w:num w:numId="33">
    <w:abstractNumId w:val="27"/>
  </w:num>
  <w:num w:numId="34">
    <w:abstractNumId w:val="23"/>
  </w:num>
  <w:num w:numId="35">
    <w:abstractNumId w:val="20"/>
  </w:num>
  <w:num w:numId="36">
    <w:abstractNumId w:val="41"/>
  </w:num>
  <w:num w:numId="37">
    <w:abstractNumId w:val="4"/>
  </w:num>
  <w:num w:numId="38">
    <w:abstractNumId w:val="8"/>
  </w:num>
  <w:num w:numId="39">
    <w:abstractNumId w:val="29"/>
  </w:num>
  <w:num w:numId="40">
    <w:abstractNumId w:val="28"/>
  </w:num>
  <w:num w:numId="41">
    <w:abstractNumId w:val="18"/>
  </w:num>
  <w:num w:numId="42">
    <w:abstractNumId w:val="6"/>
  </w:num>
  <w:num w:numId="43">
    <w:abstractNumId w:val="24"/>
  </w:num>
  <w:num w:numId="44">
    <w:abstractNumId w:val="36"/>
  </w:num>
  <w:num w:numId="45">
    <w:abstractNumId w:val="10"/>
  </w:num>
  <w:num w:numId="46">
    <w:abstractNumId w:val="48"/>
  </w:num>
  <w:num w:numId="47">
    <w:abstractNumId w:val="38"/>
  </w:num>
  <w:num w:numId="48">
    <w:abstractNumId w:val="2"/>
  </w:num>
  <w:num w:numId="49">
    <w:abstractNumId w:val="3"/>
  </w:num>
  <w:num w:numId="50">
    <w:abstractNumId w:val="4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doNotTrackMov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5E6F75"/>
    <w:rsid w:val="000059EA"/>
    <w:rsid w:val="000F1E74"/>
    <w:rsid w:val="001374DD"/>
    <w:rsid w:val="0014302C"/>
    <w:rsid w:val="00193DC7"/>
    <w:rsid w:val="001D10BA"/>
    <w:rsid w:val="001F19B2"/>
    <w:rsid w:val="001F2611"/>
    <w:rsid w:val="002569D9"/>
    <w:rsid w:val="002B1B33"/>
    <w:rsid w:val="00300377"/>
    <w:rsid w:val="003351D0"/>
    <w:rsid w:val="003700E3"/>
    <w:rsid w:val="0037757C"/>
    <w:rsid w:val="003B398A"/>
    <w:rsid w:val="003E3EF9"/>
    <w:rsid w:val="004D4A5D"/>
    <w:rsid w:val="00541417"/>
    <w:rsid w:val="00554202"/>
    <w:rsid w:val="00585CB3"/>
    <w:rsid w:val="0059376D"/>
    <w:rsid w:val="005D1B1E"/>
    <w:rsid w:val="005E48A3"/>
    <w:rsid w:val="005E6F75"/>
    <w:rsid w:val="005F20AA"/>
    <w:rsid w:val="005F25B1"/>
    <w:rsid w:val="00621F1A"/>
    <w:rsid w:val="006338F6"/>
    <w:rsid w:val="00653C86"/>
    <w:rsid w:val="006C3E84"/>
    <w:rsid w:val="007163A4"/>
    <w:rsid w:val="00753E1C"/>
    <w:rsid w:val="007808A5"/>
    <w:rsid w:val="007F3E01"/>
    <w:rsid w:val="00806263"/>
    <w:rsid w:val="00817DD9"/>
    <w:rsid w:val="0085481C"/>
    <w:rsid w:val="00871BAD"/>
    <w:rsid w:val="008D0D62"/>
    <w:rsid w:val="00950192"/>
    <w:rsid w:val="00963F1F"/>
    <w:rsid w:val="00995FC0"/>
    <w:rsid w:val="00A14078"/>
    <w:rsid w:val="00AA0D54"/>
    <w:rsid w:val="00AA6DB2"/>
    <w:rsid w:val="00AD5349"/>
    <w:rsid w:val="00B13588"/>
    <w:rsid w:val="00B9457D"/>
    <w:rsid w:val="00C04A7C"/>
    <w:rsid w:val="00C05302"/>
    <w:rsid w:val="00C53CC4"/>
    <w:rsid w:val="00C640FD"/>
    <w:rsid w:val="00C72B32"/>
    <w:rsid w:val="00C9435B"/>
    <w:rsid w:val="00CD40DA"/>
    <w:rsid w:val="00CE4AE0"/>
    <w:rsid w:val="00D41EDF"/>
    <w:rsid w:val="00DB45A7"/>
    <w:rsid w:val="00E447A4"/>
    <w:rsid w:val="00E734E4"/>
    <w:rsid w:val="00E9737F"/>
    <w:rsid w:val="00EF0AED"/>
    <w:rsid w:val="00EF5DB6"/>
    <w:rsid w:val="00EF768E"/>
    <w:rsid w:val="00F10A0B"/>
    <w:rsid w:val="00F155B0"/>
    <w:rsid w:val="00F15F3B"/>
    <w:rsid w:val="00F5628B"/>
    <w:rsid w:val="00F65BE0"/>
    <w:rsid w:val="00F8192F"/>
    <w:rsid w:val="00FB7918"/>
    <w:rsid w:val="00FC1CD1"/>
    <w:rsid w:val="00FE31DF"/>
    <w:rsid w:val="00FF1110"/>
    <w:rsid w:val="00FF14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7FF5DAC4"/>
  <w15:chartTrackingRefBased/>
  <w15:docId w15:val="{A6EFF960-0E00-4A5E-A119-5BE743245F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vi-VN" w:eastAsia="vi-V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6F7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E6F7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B45A7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DB45A7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DB45A7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DB45A7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973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9737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906</Words>
  <Characters>5167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nry Bui</dc:creator>
  <cp:keywords/>
  <cp:lastModifiedBy>Catherine Mai</cp:lastModifiedBy>
  <cp:revision>2</cp:revision>
  <cp:lastPrinted>2018-04-02T04:34:00Z</cp:lastPrinted>
  <dcterms:created xsi:type="dcterms:W3CDTF">2018-12-26T12:29:00Z</dcterms:created>
  <dcterms:modified xsi:type="dcterms:W3CDTF">2018-12-26T12:29:00Z</dcterms:modified>
</cp:coreProperties>
</file>